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312" r:id="rId2"/>
    <p:sldId id="314" r:id="rId3"/>
    <p:sldId id="259" r:id="rId4"/>
    <p:sldId id="260" r:id="rId5"/>
    <p:sldId id="315" r:id="rId6"/>
    <p:sldId id="261" r:id="rId7"/>
    <p:sldId id="262" r:id="rId8"/>
    <p:sldId id="318" r:id="rId9"/>
    <p:sldId id="263" r:id="rId10"/>
    <p:sldId id="264" r:id="rId11"/>
    <p:sldId id="319" r:id="rId12"/>
    <p:sldId id="265" r:id="rId13"/>
    <p:sldId id="266" r:id="rId14"/>
    <p:sldId id="316" r:id="rId15"/>
    <p:sldId id="267" r:id="rId16"/>
    <p:sldId id="268" r:id="rId17"/>
    <p:sldId id="317" r:id="rId18"/>
    <p:sldId id="320" r:id="rId19"/>
    <p:sldId id="295" r:id="rId20"/>
    <p:sldId id="291" r:id="rId21"/>
    <p:sldId id="292" r:id="rId22"/>
    <p:sldId id="293" r:id="rId23"/>
    <p:sldId id="294" r:id="rId24"/>
    <p:sldId id="321" r:id="rId25"/>
    <p:sldId id="296" r:id="rId26"/>
    <p:sldId id="297" r:id="rId27"/>
    <p:sldId id="298" r:id="rId28"/>
  </p:sldIdLst>
  <p:sldSz cx="12192000" cy="6858000"/>
  <p:notesSz cx="6858000" cy="9144000"/>
  <p:custDataLst>
    <p:tags r:id="rId3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E4E2E"/>
    <a:srgbClr val="00FFFF"/>
    <a:srgbClr val="99CDFF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3" d="100"/>
          <a:sy n="83" d="100"/>
        </p:scale>
        <p:origin x="686" y="9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ags" Target="tags/tag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1-10-05T01:30:34.24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655 4902 0 0,'0'3'127'0,"0"-3"12"0,0 0 4 16,0 0 4-16,0 4 4 0,0-4 5 0,0 0 4 0,0 0-2 15,0 0-6-15,-7 0-15 0,7 0-19 0,0-4-20 0,0 4-18 0,0 0-8 16,0 0-4-16,0 0 1 0,0 0 1 0,0 0 2 0,0 0 2 16,0 0 0-16,0 0 2 0,0 0 1 0,0 0 1 0,0 0-1 0,0 0 0 15,0 0 0-15,0 0-1 0,0 0-2 0,0 4-5 0,0-4-4 16,0 0-3-16,0 0-5 0,0 0-2 0,0 0-3 0,0 0-4 15,0 0-4-15,0 0-5 0,0 0-3 0,0 0-1 0,0 4-2 16,0-4-2-16,0 0-1 0,0 0-2 0,0 0-1 0,0 0-1 0,0 0 0 16,0 0-2-16,0 0 0 0,0 0-2 0,0 3 2 0,0-3 1 0,7 4-1 15,-7-4 0-15,0 0-2 0,0 0 1 0,0 3-1 0,0-3-1 16,0 0-1-16,0 5 0 0,0-5 0 0,0 0-1 0,0 0-2 16,0 0 0-16,0 0-1 0,0 0-1 0,0 0 0 0,0 0-2 0,0 0 0 15,0 0-3-15,0 0 0 0,0 0 0 0,0 0 1 0,6 3 0 16,-6-3 1-16,0 0 2 0,0 3 0 0,0-3 1 0,6 0 2 0,-6 0 1 15,0 0 2-15,7 0 3 0,-7 4 1 0,7-4 0 0,-7 0 2 16,6 0 1-16,0 0-1 0,-6 0-1 0,7 0-1 0,0 0-1 0,-1 0-1 16,-6 0-1-16,7 0-1 0,-1 0-3 0,0-4-2 0,1 4-2 15,0 0-2-15,-1 0-3 0,0 0-1 0,-6 0-1 0,8 0-1 16,-2-3-2-16,0 3-1 0,1 0 1 0,6 0-2 0,-13 0-2 0,13-3-2 16,-7 3 0-16,0 0-9 0,-6 0-9 0,8 0-16 0,-2 0-18 15,0 0-27-15,-6 0-30 0,0 0-27 0,7 0-25 0,-7 0-24 0,0 0-22 16,0 0-28-16,0 0-28 0,0 0-29 0,0 0-31 0,0 3-9 15,-7 0 3-15,7-3 10 0,0 4 19 0,-6-4 25 0,6 0 29 0,0 0 28 16,-6 0 25-16,-2 0 23 0,8 0 116 0</inkml:trace>
  <inkml:trace contextRef="#ctx0" brushRef="#br0" timeOffset="365.507">10713 4714 58 0,'0'0'157'16,"-6"0"6"-16,6-3 8 0,0 3 8 0,0 0 10 0,-7 0 9 16,7 0 10-16,0 0 9 0,0 0 6 0,0 0-25 0,0 0-38 0,-7 0-28 15,7 0-20-15,0 0-10 0,0 3-4 0,0-3-5 0,0 0-5 16,0 0-5-16,0 0-5 0,0 0-3 0,0 0-5 0,0 0 2 0,0 4 1 16,0-4 0-16,0 4 0 0,0 0 1 0,7-1 2 0,-7 2 3 15,0 1 1-15,0-2 6 0,0 3 7 0,0 1 7 0,0-1 4 16,0 0 3-16,0 4 2 0,0 0 1 0,0 0 1 0,0 0 1 0,0 0 2 15,0 0 1-15,0 4-1 0,0-4-1 0,0 3 1 0,0 1-4 16,-7-4-4-16,7 4-4 0,0-4-7 0,0 3-5 0,0-3-5 16,-6 0-8-16,6 4-9 0,0-5-6 0,0 2-8 0,0-1-7 0,0 0-5 15,0-3-7-15,-6 2-6 0,6 1-5 0,0-3-6 0,0 2-4 16,0-2-3-16,0 3-6 0,0-4-5 0,0 1-13 0,0 2-16 0,0-5-27 16,0 1-33-16,0 2-34 0,0-5-38 0,0 5-39 0,0-4-41 15,0-1-35-15,0 2-31 0,0-3-33 0,0 2-35 0,0-4-32 16,0 0-33-16,0 4-4 0,6-4 6 0,-6 0 23 0,0 0 28 0,0 0 34 15,6-4 38-15,1 4 38 0,0-4 42 0,-1-3 33 0,-6 4 97 16</inkml:trace>
  <inkml:trace contextRef="#ctx0" brushRef="#br0" timeOffset="966.533">10811 5029 47 0,'-7'5'149'15,"7"-5"6"-15,0 2 4 0,0-2 3 0,0 0 4 0,0 0 5 16,0 0 5-16,0 0 4 0,0-2 4 0,0 2-26 0,0-5-42 0,0 2-28 16,0 0-19-16,7-2-12 0,-7-2-8 0,6 0-2 0,-6 4-3 15,6-6-2-15,-6-1-4 0,8 3-4 0,-2-4-3 0,0 3-5 0,-6-3-2 16,7 0-4-16,0 0-4 0,-1-3-4 0,0 3-3 0,1-3-1 15,-7 2-1-15,6-3-1 0,1 0 0 0,0 5-3 0,-7-5 0 0,6 1-1 16,0-1-1-16,-6 4 0 0,7-5 0 0,-7 6-2 0,7-5 0 16,-7 5 1-16,0-2 1 0,6 1 0 0,-6 0 1 0,0 1-1 15,0 2-1-15,0 1 1 0,0 0 4 0,0 4 4 0,6-6 3 0,-6 6 5 16,0-1 7-16,0 1 4 0,-6-1 4 0,6 4 5 0,0 0 2 16,0 0 3-16,0 0 1 0,0 0 2 0,0 0 2 0,0 0 2 0,0 0 2 15,0 0 1-15,0 4 0 0,0-4 1 0,0 3-2 0,0 1 1 16,0-1-1-16,0 2 2 0,0-1 0 0,0 2 2 0,0 2 3 0,-6-1 1 15,6 0-1-15,0 0 0 0,0 1-1 0,0 3-2 0,0-4 0 16,0 4 0-16,0 0-2 0,0 0-1 0,0-1-3 0,0 6 1 16,-7-5 3-16,7-1 1 0,0 5 2 0,0-4 4 0,0 4 3 0,0-4 3 15,0 4 3-15,0-1 3 0,0-2 2 0,-7 2 2 0,7-3 1 16,0 4 0-16,0-1 2 0,0-3-1 0,-6 4-4 0,6 0-1 0,0-4-3 16,-6 3-3-16,6-2-5 0,0 1-4 0,-7-1-3 0,7 3-6 15,0-5-7-15,0 5-4 0,-7 0-4 0,7-4-4 0,0 0-4 0,0 3-3 16,0-2-3-16,0 2-2 0,-6-3-5 0,6-1-3 0,0 2-2 15,0-1-2-15,0-3-1 0,0 3 0 0,6-4 0 0,-6 4-1 0,0-4-1 16,0 0-1-16,0 0 0 0,0 1-2 0,0-4 0 0,0 3-1 16,0-3-1-16,7 3-4 0,-7-3-6 0,0-1-14 0,0 4-17 15,0-2-16-15,0-2-17 0,0-3-20 0,0 4-21 0,0 0-22 0,0-4-23 16,0 0-26-16,0 0-27 0,0 0-29 0,0 0-26 0,0 0-20 16,0 0-18-16,0 0-24 0,0-4-29 0,0 0-5 0,0 1 4 15,0-4 14-15,0 2 19 0,0-2 21 0,0 0 21 0,7-1 27 0,-7 1 28 16,0-4 29-16,6 0 27 0</inkml:trace>
  <inkml:trace contextRef="#ctx0" brushRef="#br0" timeOffset="1548.67">11091 4722 148 0,'-7'-4'174'15,"7"0"6"-15,0 4 7 0,0-3 7 0,0 3 7 0,0 0 5 16,0 0 8-16,0 0 4 0,0 0 7 0,0 0-30 0,0 0-49 0,0 0-22 16,0 0-9-16,0 0 0 0,0 3 2 0,0 5 2 0,0-4 2 0,0 4 0 15,0-2 0-15,0 5 2 0,0-3 1 0,0 3 1 0,0 0 3 16,0 0 0-16,-6 3-3 0,6-3-8 0,0 4-8 0,0-5-6 16,-7 5-4-16,7 0-4 0,-7-1-3 0,7-2-5 0,-6 3-7 0,6 0-5 15,-6-5-5-15,6 5-7 0,-6-1-7 0,-2-3-6 0,8 3-6 0,-6-2-5 16,0-1-4-16,6 0-7 0,-7-1-6 0,7 2-5 0,-6-1-4 15,-1 0-2-15,7 0-2 0,0-4-1 0,-7 4-1 0,7-3-2 16,-6-1 0-16,6 1-1 0,0-5 0 0,0 4 0 0,-6-3-3 0,6-1 0 16,0 1 1-16,0-4 1 0,0 4-1 0,0-4 0 0,0 0 2 15,0 0-1-15,0 0 1 0,0-4-2 0,-6 4-2 0,6 0 0 16,0-4 0-16,0 1 0 0,-8-1 2 0,8 0 0 0,0 1 0 0,0 0-3 16,0-5-1-16,0 4-1 0,0-3-2 0,0 3 1 0,0-3-1 15,0 3 2-15,0-3 0 0,0 4 2 0,0-5-1 0,0 4-1 0,0 1 0 16,0-1-2-16,8 0 0 0,-8 1 1 0,0 3 2 0,0-4 1 15,0 0 2-15,6 4-1 0,-6-3-1 0,0 3-1 0,6 0 0 0,-6 0-1 16,6-5 1-16,-6 5 1 0,7 0 3 0,0 0 1 0,-7 0 0 16,6 0 3-16,1 0 3 0,-1 0 2 0,0 0 1 0,2 0 3 15,-2 0 1-15,0 5 4 0,0-5 2 0,1 0 2 0,0 3 0 0,-1-3-1 16,1 0 2-16,6 4-1 0,-6-4 0 0,-1 0-2 0,0 4-2 16,8-4-2-16,-8 0-1 0,0 0-3 0,7 0-2 0,-6 0-2 0,0 3-4 15,5-3-2-15,-4 0 0 0,4 0-1 0,-6 0 0 0,1 4-1 16,6-4-1-16,-6 0 0 0,-1 0 1 0,0 0-1 0,2 0-3 0,-2 0-1 15,0 4-2-15,0-4-9 0,-6 0-14 0,7 0-22 0,0 0-29 16,-7 0-31-16,6 0-31 0,-6 0-32 0,7 0-29 0,-7 0-26 16,0 0-25-16,0 0-23 0,0 0-20 0,0 0-29 0,0 0-32 0,0 0-17 15,0 0-12-15,-7 0 11 0,7-4 22 0,-6 4 26 0,-1 0 31 16,7-4 29-16,-7 1 31 0,7 3 25 0,0-4 23 0</inkml:trace>
  <inkml:trace contextRef="#ctx0" brushRef="#br0" timeOffset="1954.292">11286 4828 73 0,'-7'-7'154'0,"7"-1"6"0,0 1 6 15,-6 4 7-15,6-5 7 0,-6 5 7 0,6-5 8 0,0 5 10 16,-6-1 11-16,6 0-21 0,0 1-39 0,0 3-22 0,0-4-14 0,-8 4-5 16,8-5 0-16,0 5-3 0,0 0-3 0,0 0-6 0,0 0-6 0,0 0-5 15,0 0-6-15,0 0-2 0,0 0-4 0,0 0-2 0,0 5-2 16,0-5 0-16,0 7 1 0,8-3 2 0,-8 0 2 0,0 3 8 15,0 0 8-15,0 1 9 0,0 2 10 0,6 1 9 0,-6 0 8 0,0 1 5 16,0-2 4-16,0 5 4 0,0-3 4 0,0 2 1 0,0 1 0 16,-6-5-2-16,6 5 0 0,0 0-4 0,0-1-6 0,0 1-7 15,0-5-7-15,0 5-8 0,-8 1-9 0,8-3-9 0,0 3-11 0,0-2-10 16,0 1-12-16,0-4-8 0,0 4-8 0,-6 0-7 0,6-1-7 0,0-3-6 16,0 3-7-16,0 1-3 0,0-5-2 15,0 6-3-15,0-5-2 0,0 4-2 0,6-5-1 0,-6 1-2 0,0 0-3 0,0 1-2 0,0-2 0 16,0 1-1-16,0-3 0 0,0 2-1 0,0 2 0 0,0-5 1 15,0 4-1-15,0-4 0 0,0 1 0 0,0-1-1 0,8 0 0 16,-8 4 0-16,0-3 0 0,0-1-2 0,0-3-4 0,0 3-6 0,0 0-5 16,-8-4-12-16,8 5-13 0,0-4-17 0,0-1-18 0,0 1-32 15,0 0-40-15,-6-1-42 0,6 2-47 0,0-2-46 0,-6 0-46 0,6-3-39 16,-7 0-36-16,7 0-35 0,0 0-36 0,0 0-11 0,-6 0 3 16,6-3 12-16,-7 0 15 0,7-5 31 0,0 0 37 0,0 1 45 15,0-1 45-15,0-2 47 0,0-1 47 0</inkml:trace>
  <inkml:trace contextRef="#ctx0" brushRef="#br0" timeOffset="2465.843">11364 4886 0 0,'0'-2'84'0,"7"2"78"0,-7 0 6 16,0 0 6-16,0 0 8 0,0 0 5 0,0 0 8 0,0 0 7 15,0 0 7-15,0 0-7 0,0 0-14 0,0 0-25 0,0 0-30 0,0 0-13 16,0 0-6-16,0 0 0 0,-7 0 3 0,7 0 2 0,0-5 2 15,0 5-1-15,0 0-1 0,0 0-1 0,0 0-2 0,0 0-5 0,0 0-5 16,0 0-8-16,0 0-9 0,0 0-9 0,0 0-9 0,0 0-7 16,0 0-7-16,0 5-6 0,-6-5-7 0,6 2-6 0,0-2-4 15,0 5-6-15,-6-2-5 0,6 1-3 0,0 0-1 0,0-4-3 0,0 3 0 16,0 1-1-16,0-4 0 0,0 0-3 0,0 0-2 0,0 0-2 16,0 4-1-16,0-4 0 0,0 0 0 0,0 0 2 0,0 0 2 15,0 0 0-15,0 0 1 0,6-4 1 0,-6 4 0 0,6-4 0 0,-6 4 0 16,0-3 1-16,7-1 3 0,-7 0 3 0,0 1 3 0,6-2 4 0,-6 3 5 15,0-3 2-15,0 5 5 0,7-3 3 0,-7-1 3 0,0 0 3 16,0 1 2-16,0-1 1 0,0 4 1 0,-7-4 0 0,7 1-4 0,0 3-2 16,0-4 0-16,0 4-5 0,0 0-5 0,0 0-8 0,0 0-10 15,0 0-12-15,0 0-17 0,0 0-20 0,-6 0-21 0,6 0-28 16,0 4-29-16,0-4-31 0,-7 3-32 0,7 1-30 0,0 0-30 0,0-1-28 16,0 5-26-16,0-5-34 0,0 2-40 0,0 2-17 0,0-4-3 15,7 5 8-15,-7-1 17 0,0 0 21 0,6 0 28 0,-6 1 29 0,7-5 31 16,-7 5 29-16,7-1 29 0</inkml:trace>
  <inkml:trace contextRef="#ctx0" brushRef="#br0" timeOffset="2755.236">11521 5198 42 0,'-7'8'158'0,"7"-1"6"0,-6-3 4 15,-1 2 7-15,7-1 7 0,-7 2 5 0,7-4 6 0,0 1 6 16,-6 0 5-16,6-4-24 0,0 3-37 0,0-3-31 0,0 0-24 15,0 0-15-15,0 0-5 0,0 0-3 0,0 0-2 0,0 0-4 16,0 0-2-16,0 4-5 0,0-4-3 0,0 0-4 0,6-4-3 0,-6 4-3 16,0 0-1-16,7-3-3 0,-7 3-1 0,7-4-1 0,-7 0-1 0,6 1-1 15,-6-1-1-15,0 4 1 0,7-3 1 0,-7-2 5 0,0 2 4 16,0 0 5-16,0 3 7 0,6 0 5 0,-6 0 6 0,0 0 5 16,0 0 6-16,-6-4 2 0,6 4 1 0,0 0-3 0,0-4-3 15,0 4-4-15,-7 4-5 0,7-4-5 0,-6 0-7 0,6 4-11 0,-7-4-11 0,0 3-19 16,7 0-21-16,-6 5-33 0,0-4-37 0,-1-1-38 15,0 1-38-15,1 3-48 0,0-3-53 0,6 0-32 0,-7 3-23 0,1-4-10 16,6 2-6-16,-7-2 1 0,0-3 4 0,7 0 9 0,0 0 13 16,0 0 24-16,0 0 31 0,0 0 34 0,0 0 183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1-10-05T01:35:01.36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28 4839 73 0,'0'0'155'0,"0"0"2"0,0 0 3 0,0 0 0 16,0 0 0-16,0 0 1 0,0 0 0 0,0 0 1 0,6 0 0 15,-6 0-31-15,0 0-47 0,6 0-30 0,-6 0-20 0,0 0-11 0,7 0-6 16,-7 0-2-16,6 0 3 0,-6 0 6 0,7 3 8 0,-7-3 5 0,7 0 2 16,-7 0 2-16,6 0 1 0,0 5 3 0,-6-5 2 0,6 0 1 15,2 3-1-15,-2-3 0 0,0 0-2 0,-6 0 1 0,7 0-2 0,0 4-5 16,-1-4-9-16,-6 0-5 0,7 3-2 0,-1-3-1 0,0 0-2 16,1 0-4-16,0 4-3 0,-1-4-4 0,0 0 1 0,1 0 0 0,0 0-1 15,-1 0-1-15,1 4-3 0,5-4 0 0,-5 0-2 0,0 0 1 0,5 0-1 16,-4 0 1-16,-2 3-2 0,7-3 1 0,-7 0 0 0,7 0-1 15,0 0 2-15,-7 0-1 0,8 0-1 0,-1 0 0 0,-6 0 0 0,5 0 2 16,1 0 0-16,1 0 1 0,-2 0-1 0,2 0 1 0,-2 0 0 0,1 0 5 16,1-3 5-16,-2 3 2 0,8 0 3 0,-7 0 0 0,0 0 1 15,6 0 1-15,-5 0 0 0,6 0-1 0,-8 0 0 0,8 0 0 16,-1 0 0-16,-5 3-2 0,5-3-1 0,-6 0-4 0,6 0-6 0,1 0-3 16,-7 4-1-16,7-4-1 0,0 0 1 0,-2 4-1 0,2-4 0 15,0 0 0-15,-1 3 1 0,1-3-1 0,-1 0 1 0,1 5 0 0,0-5 2 16,6 2 1-16,-7-2-1 0,1 5-1 0,-1-5-1 0,7 0-1 15,-6 3-1-15,0-3-1 0,-1 0 0 0,1 4 0 0,-2-4 0 0,2 0 1 16,0 0 0-16,-1 0 0 0,1 0-1 0,0 0-1 0,-1 0 1 16,1 0 0-16,0 0 0 0,-1 0 0 0,0-4 4 0,0 4 0 0,8 0 0 15,-8 0-1-15,1 0-2 0,6-3 1 0,-7 3-1 0,1 0 0 16,7-5 0-16,-8 5 1 0,7 0-1 0,-6-2 1 0,5 2 1 0,-5 0-2 16,6 0-1-16,0 0 0 0,0-5-1 0,-7 5 1 0,7 0 0 15,1 0-2-15,-1 0-1 0,0-3 0 0,-7 3 1 0,7 0 0 0,0 0 0 16,1 0 0-16,-9 0 0 0,9 0 1 0,-7 0 1 0,-1 0 0 15,7-4 0-15,-6 4 0 0,0 0-1 0,-2 0 2 0,9 0 1 16,-7 0-1-16,-2 0 0 0,9-4 0 0,-7 4-1 0,-1 0 1 0,7 0 0 16,-6 0 1-16,6-3-1 0,-6 3 0 0,-1 0 0 0,7 0-1 15,-6 0 0-15,6 0 0 0,-7-4-1 0,1 4 1 0,6 0 0 16,-7 0 0-16,7 0 0 0,-6 0-2 0,6 0 0 0,-7 0 0 0,7-4-1 16,0 4-1-16,-6 0 1 0,6 0 1 0,-7 0 1 0,8 0 0 15,-7-3 0-15,-2 3 0 0,2 0 0 0,-1 0 1 0,1 0 1 0,0 0 0 16,-7 0-2-16,7 0 1 0,-8 0 0 0,8 0 0 0,-7 0 1 15,0 0-1-15,0 0-2 0,-1 0 1 0,2 0 1 0,-1 0-1 0,0 0 0 16,-6 0 0-16,5 3-1 0,2-3 1 0,-8 0-1 0,0 0 1 16,8 0 0-16,-8 0 1 0,1 0 0 0,-1 0 0 0,0 0 0 0,2 4-1 15,-2-4-1-15,-6 0 1 0,6 0 1 0,-6 0 0 16,0 0-1-16,0 0 6 0,0 0 8 0,0 0 9 0,0 0 9 0,0 0 5 16,0 0 5-16,0 4 4 0,-6-4 2 0,6 0 2 0,-6 0 1 0,-2 0-1 15,8 0-1-15,-6 0 0 0,0 0 3 0,-1 0-4 0,1 0-6 16,-1 0-7-16,0-4-7 0,1 4-7 0,-6 0-7 0,4 0-3 0,-4 0-3 15,5 0-1-15,-6 0 1 0,0 0 0 0,7 0-1 0,-8 0-1 16,-5 0-1-16,6 4-3 0,0-4-1 0,-1 0-3 0,-4 3 0 16,-2 1-1-16,7-4 3 0,-7 4 1 0,0-1 1 0,-5 2-1 0,5-3-5 15,-6 3 2-15,6-2 1 0,-5 1 2 0,5 0 0 0,-6 3 1 16,0-3-1-16,-1-1 0 0,8 1 0 0,-7-1 0 0,0 2-1 0,0-2-1 16,0 0 0-16,7 1 0 0,-8 0 2 0,1-1 0 0,0 1-3 15,0-4 0-15,7 4-1 0,-7-4 0 0,0 3 1 0,-1-3 2 16,1 0 3-16,1 4 0 0,-1-4-2 0,0 0 1 0,-1 0 0 0,1 0-1 15,6 0 0-15,-5 0-1 0,-1-4-1 0,0 4 0 0,-1 0 2 0,1-3-1 16,-6 3-1-16,5 0-2 0,2 0 0 0,-1-4-2 0,0 4 2 16,-7 0 0-16,7 0 1 0,0 0-1 0,0-4 0 0,0 4 2 15,0 0 1-15,0-3 0 0,6 3 0 0,-6 0-1 0,7-4 0 16,-7 4 2-16,6-4 0 0,-6 4 1 0,7 0-1 0,-7-3 1 0,6 0 0 16,-6 3 0-16,7-5 1 0,-1 2-1 0,0-1-3 0,1 1 1 0,-1 3 1 15,0-4 0-15,8-3 1 0,-8 3-1 0,1 4-4 0,5-4 1 16,-5 1 0-16,-1-2 0 0,8 3 1 0,-8-3 0 0,7 2 0 0,-7-1 0 15,0 4 3-15,8-4-2 0,-8 1-2 0,7-1-1 0,-7 4 1 16,8-4 3-16,-2 4 2 0,-5-3 0 0,6 3-2 0,0 0 0 16,-1-4-2-16,-4 4 0 0,11 0 1 0,-6 0 0 0,0 0 0 0,-1 0 1 15,2 0 1-15,6 0 0 0,-8 0 0 0,1 0-2 0,7 0-3 0,-8 0 0 16,8 0 0-16,0 4 0 0,-8-4 1 0,8 0-1 0,-7 3 1 16,7-3 0-16,-8 4 1 0,8-4-1 0,0 4 1 0,-8-4-1 0,8 0 1 15,0 3 1-15,-8-3 0 0,8 4 1 0,-1-4 1 0,1 0 0 16,-7 0 0-16,6 4-2 0,1-4 1 0,0 0-1 0,-1 0 0 0,0 0-1 15,1 0 1-15,-1 0-3 0,1 0 0 0,0 0 1 0,-1 0 0 16,0 0 0-16,1 0 0 0,0 0 2 0,-2 0-1 0,2 0 2 0,0 0-1 16,-1-4 0-16,1 4-1 0,-1 0 0 0,0-4 2 0,1 4 0 15,0 0 1-15,0-3-1 0,-2 3-2 0,2 0 0 0,0-4 0 0,-1 4 1 16,0 0-1-16,1 0 0 0,-1 0-1 0,1-4 1 0,0 4 2 0,-1 0 0 16,0 0-1-16,1 0-1 0,0 0 0 0,-1 0-1 0,0 0 2 15,1 0-1-15,-1 0 0 0,1 4-1 0,6-4 0 0,-6 0 1 0,-1 0 0 16,0 0-1-16,1 0 0 0,0 0 0 0,6 4-1 0,-8-4 1 15,2 0 2-15,6 0 1 0,-6 0-2 0,-1 0 2 0,7 3 0 0,-6-3 2 16,6 0-1-16,-7 0 2 0,7 0-1 0,0 4 0 0,-6-4-1 16,6 0-1-16,-7 0 2 0,7 0-1 0,0 0-1 0,-6 4-1 0,6-4 0 15,0 0 0-15,-6 0 0 0,6 0 0 0,0 0-2 0,0 0 0 16,0 0 0-16,0 0 1 0,0 0 0 0,0 0 0 0,0 0 0 0,0 0 0 16,0 0-1-16,0 0 0 0,0 0-1 0,0 0 0 0,0 0 0 0,0 0-5 15,0 0-6-15,0 0-11 0,0 0-16 0,0 0-20 0,0 0-22 0,0 0-25 16,0 0-27-16,0 0-28 0,0 0-28 0,0 0-36 0,0 0-43 15,0 0-20-15,-8 8-10 0,8-6-2 0,0-2 3 0,0 5 11 16,0-5 13-16,0 3 20 0,0 1 23 0,0-4 26 0,0 7 27 0</inkml:trace>
  <inkml:trace contextRef="#ctx0" brushRef="#br0" timeOffset="-90096.376">1269 15222 41 0,'0'0'127'0,"0"0"3"0,0 0 3 0,0 0 3 0,0 0 3 16,0 0 2-16,0 0 4 0,0 0-5 0,0 0-8 0,0 0-24 0,-6 0-33 16,6 0-17-16,0 0-11 0,0 0-3 0,0 0-2 0,0-4 0 0,-6 4 0 15,6 0 2-15,0 0 0 0,0-4 0 0,0 4-1 0,0 0-2 0,0 0-1 16,0 0-1-16,0 0 0 0,0 0-2 0,0 0-2 0,0 0-3 15,0 0-1-15,0 0-3 0,0 0-3 0,0 0-2 0,0 0-2 0,0 0-2 16,0 0-1-16,0 0 1 0,0 0-1 0,0 0 0 0,0 0-1 0,0 0-1 16,0 0-2-16,6 0-2 0,-6 0-1 0,0 0-3 0,0 0 1 0,6 0-1 15,-6 0-1-15,7 0 0 0,-7 0-1 0,0 0 0 0,7 0 0 0,-1 0 7 16,-6 0 8-16,6 0 7 0,1 0 2 0,-7 0 3 0,6 0 1 16,1 0 0-16,0 0-1 0,-7 0 0 0,6 0 0 0,0 0-1 0,2 0 0 15,-8 0 0-15,6 0-1 0,0 0-8 0,0 0-9 0,1 0-5 0,-7 0-2 16,7 0-2-16,-1 0 0 0,1 0-2 0,-1 0 1 0,0 0-1 15,2 0 1-15,-2 0 1 0,0 0-3 0,0 0 2 0,2 0 1 0,-2 0 0 16,0 0-2-16,7 0 1 0,-6 0-3 0,0 0 1 0,-1 0-1 0,0 0 1 16,8 4 0-16,-8-4 2 0,7 0 0 0,-7 4 1 0,8-4 2 0,-8 3 0 15,8-3-1-15,-8 0 0 0,6 4 1 0,-5-4 1 0,6 4 0 0,0-4 0 16,-7 3 1-16,8-3 1 0,-8 4-1 0,7-1 0 0,-6-3 0 16,6 5 0-16,0-2-1 0,-6-3 2 0,5 3 0 0,-6 1-1 15,8 0 0-15,-1-4 1 0,-7 3-1 0,8-3 1 0,-2 4-1 0,2 0-1 16,-8-4 1-16,14 4 1 0,-7-4 0 0,-1 3 1 0,2-3-1 0,-2 0 1 15,2 4 1-15,5-4 0 0,-6 0 2 0,0 0-1 0,7 0 0 16,-7 0 1-16,7 0-1 0,-8 0-1 0,8 0 0 0,-7 0 0 0,7 0 0 16,-8 0-2-16,8 0 0 0,-7-4-1 0,0 4-2 0,6 0-2 15,-5-3-1-15,-2 3 1 0,8-4 0 0,-7 4 1 0,0-4 0 0,0 4 0 16,1-4 0-16,5 4 0 0,-6-3-3 0,0 3 1 0,0-4-1 0,6 0 1 16,-5 4-2-16,-2-3 2 0,1 3 0 0,7-3 0 15,-6 3-2-15,-2 0 1 0,8-5 0 0,-7 5 1 0,-1-3-1 0,8 3 0 16,-6 0 2-16,-2-4 1 0,1 4 1 0,7 0-1 0,-7 0 2 0,0 0 3 15,0 0 6-15,0 0 5 0,6 0 8 0,-5 0 2 0,-2 0 3 16,2 0-1-16,5 0-2 0,-5 0 0 0,-2 0-1 0,1 0 0 0,7 0-1 16,-7 0 0-16,6 0-1 0,-5 0-5 0,-2 0-3 0,8 0-7 0,-7 0-7 15,7 0-1-15,-8 0-3 0,8-3 1 0,-7 3-1 0,0 0 0 16,6 0-1-16,-5-4 1 0,5 4-1 0,-5 0 0 0,-2-4 1 0,2 4 0 16,5 0 0-16,-6-3 2 0,0 3 5 0,-1 0 2 0,2-4 1 15,-1 4 2-15,7-4 2 0,-8 4 1 0,2-3 3 0,-2 3 0 16,2 0-1-16,-1 0 0 0,-1-4-1 0,2 4 0 0,-2 0 1 0,2-3-2 15,-1 3-5-15,0 0-3 0,0 0 0 0,7 0-3 0,-8-5-3 0,-5 5-1 16,6 0-2-16,0 0 1 0,0 0 1 0,0 0 1 0,0 0-2 16,-6 0 1-16,5 0-1 0,1-3 0 0,-6 3 1 0,6 0 0 0,1 0-3 15,-8 0 2-15,0 0 2 0,7-5-1 0,-6 5 1 0,-1 0-1 16,7 0 1-16,-7 0 0 0,2 0 0 0,-2 0 0 0,0 0-2 16,1 0-1-16,-1 0-1 0,-6 0 1 0,7 0 1 0,-7 0-1 15,6 0-1-15,-6 0-1 0,0 0 1 0,0 0-2 0,0 0 1 0,0 0-2 16,0 0 1-16,0 0 0 0,0 0 1 0,0 0-3 0,0 0-1 15,0 0-13-15,0 0-19 0,0 0-33 0,0 0-41 0,0 0-40 0,0 0-40 16,0 0-49-16,0 0-55 0,-6 0-28 0,-1 5-13 0,1-5-6 16,-1 3-4-16,1 5 1 0,0-4 1 0,-2 3 12 0,-4 0 18 0,5 1 33 15,1 2 41-15</inkml:trace>
  <inkml:trace contextRef="#ctx0" brushRef="#br0" timeOffset="-86527.823">3230 12664 43 0,'6'0'141'16,"-6"0"4"-16,7 0 5 0,-7 4 3 0,0-4 5 0,0 0 4 0,0 0 5 16,0 0 2-16,7-4 3 0,-7 4-22 0,0 0-30 0,6-3-18 15,-6 0-13-15,0-2-4 0,6 2 0 0,-6-1 2 0,0-1 7 0,0 3 3 16,7-2 3-16,-7-3 2 0,0 3 3 0,0-4 2 16,0 1 0-16,0 4 0 0,0-5 1 0,0 1-4 0,0 3-4 0,-7 1-5 15,7-4-3-15,-6 2-7 0,6 2-9 0,-6-1-2 0,-1-3 1 0,7 7-5 16,-13-4-6-16,7 4-7 0,-2 0-6 0,2 0-4 0,-7 0-5 15,7 4-3-15,-7 0-1 0,6 3-3 0,-5 1-2 0,-2-1-2 0,1 4 1 16,0 0-6-16,0 4-7 0,0-1-2 0,0 4-2 0,0 1-1 16,0 3-3-16,0 3 1 0,0 4-2 0,0 1 3 0,-1 7 5 0,8 0 3 15,-6 0 5-15,5 6 2 0,-6 1 0 0,6 3 1 0,1 1 1 0,6 0-1 16,-6 3 0-16,6-3 0 0,0-1 0 0,0-3-2 0,0 0-1 16,6-7-4-16,0 0-6 0,1-5-5 0,-1-2-3 0,8-5-2 15,-8-3 0-15,6-7 1 0,2 3 3 0,-1-7 5 0,0-4 8 0,0 1 6 16,0-1 6-16,0-7 2 0,0 4 2 0,0-8-1 0,0 0 1 0,0-3-2 15,0 0 1-15,1-5 0 0,-2 2-2 0,1-5-1 0,-6-4-3 16,6 2-6-16,-1-5-7 0,-4-3-6 0,4-2-6 16,-5-2-2-16,6-1-3 0,-7 2 0 0,1-6-1 0,-7-2 0 0,6 3 0 0,-6-4-1 15,0 0-2-15,7 1-1 0,-7-1 2 0,-7 1-1 0,7 2 1 0,0-2 0 16,0 7 1-16,0-4-1 0,0 4 0 0,0 3 1 0,0 4-1 16,0 3-1-16,0 1 0 0,0 3 0 0,0 5-2 0,0 2 1 15,0 5-1-15,0-1 0 0,0 4-2 0,0 4-1 0,0-1 1 0,0 5 1 16,0 2 2-16,0 2 3 0,7 2 4 0,-7 4 2 0,0 1 1 15,0 4 2-15,0-3 0 0,7 7 1 0,-7-2 1 0,0 4 0 16,0-3 1-16,0 4 0 0,0-1-1 0,6-1 0 0,-6-1-1 0,0 2-3 16,0 1-3-16,6-5 0 0,-6 4-2 0,0-3 0 0,7 2 0 15,-7-2-1-15,0 1-2 0,0-6-1 0,7 5 0 0,-7-4-1 0,0 0-4 16,0 1-24-16,0-2-32 0,0-3-36 0,0 1-39 0,0-1-39 16,0 0-39-16,0-4-36 0,0 1-32 0,-7 0-44 0,7-3-48 0,0-2-25 15,-7-2-13-15,1 3-3 0,6-4 0 0,-6-4 22 0,-1 2 31 16,0-5 36-16,1 0 38 0,-1-5 39 0,-5-2 39 0</inkml:trace>
  <inkml:trace contextRef="#ctx0" brushRef="#br0" timeOffset="-85725.261">2956 13280 0 0,'-6'-3'13'0,"0"3"184"0,6 0 11 0,-8 0 4 16,8 0 1-16,0 0 2 0,0 0 1 0,0 0 0 0,0-5 1 15,8 5 0-15,-8 0 0 0,6-3-39 0,0 3-55 0,7-4-45 16,-6 4-40-16,6-4-18 0,-1 1-8 0,2-1-3 0,-1 0-1 0,7-3 0 15,-1 0 0-15,7-1 0 0,-6-2 0 0,6 2 1 0,0-3 1 16,0-4-1-16,7 4 2 0,-1-3-1 0,1-1 2 0,-1 1-3 0,1-1 0 16,-1-3-2-16,1-1-1 0,-1 1 0 0,1-1-2 0,-1 1-1 15,1 0-1-15,-7-4-1 0,6 4 0 0,-5-1-1 0,-7-2-1 0,5 2 1 16,-5 2-1-16,0-3 1 0,-8 6 1 0,2-5 0 0,-8 5 0 16,0 0-1-16,1-1 1 0,-7 0 0 0,0 1 1 0,-7-2 1 0,7 5-1 15,-6-4 2-15,0 1-1 0,-2 3-1 0,-4 0 1 0,6 0 5 16,-8 0 8-16,1 0 11 0,0 4 8 0,0 0 7 0,1 3 5 0,-2 1 4 15,-5-1 5-15,5 4 3 0,2 0 1 0,-8 4 0 0,7 3 1 16,0 0 5-16,0 0 6 0,0 4-2 0,-6 0-2 0,12 4-3 16,-6 0 0-16,0 2 2 0,0 6 3 0,6-2 8 0,-5 2 12 0,4 3 9 15,2 3 6-15,0-1 13 0,-1 3 12 0,1-2 7 0,-1 4 3 16,7-1-2-16,-6 1-3 0,6 3-4 0,0-2-8 0,0-1-6 16,0 0-9-16,0 0-13 0,0 1-14 0,0-2-11 0,0-3-9 0,6 0-12 15,-6 1-15-15,7-5-10 0,-7 1-8 0,6 0-5 0,1-4-1 16,-7 0-3-16,6-5-2 0,0 3-2 0,-6-6-1 0,8 1-1 15,-2-1-1-15,0-3 0 0,-6 1-1 0,7-5-1 0,-1 0 2 0,1-3-1 16,-1-1 0-16,1-3-1 0,-7 0-1 0,6 0-4 0,1-3-9 0,0-5-15 16,-1-2-16-16,0-2-21 0,1-2-23 0,0-1-19 0,-1-3-15 15,0-4-9-15,1 0-7 0,-1-4-4 0,8-3-4 0,-8 0 0 16,0 0-1-16,8-1 6 0,-8 1 7 0,7 4 16 0,-6-5 17 0,6 4 22 16,-7 4 22-16,8 4 17 0,-8 3 16 0,6 1 10 0,-5 2 8 0,6 5 5 15,-6 4 3-15,-1-1 5 0,8 4 4 0,-8 4 8 0,0 3 9 16,8 0 9-16,-8 4 9 0,0 0 8 0,1 7 10 0,-1 1 10 15,1-1 13-15,0 4 7 0,-1 0 7 0,0 0 7 0,0 5 3 0,-6-2 1 16,8-3-2-16,-8 3-4 0,6-3-6 0,-6 0-9 0,6 0-9 0,-6 0-8 16,0 0-8-16,7-4-10 0,-7 1-11 0,0-1-8 0,0-4-7 15,7 1-6-15,-7 0-6 0,0-4-3 0,6-1-4 0,-6-2-1 16,0 0-1-16,7-5 0 0,-1 1 0 0,-6-4 1 0,6-4 1 0,1 1-1 16,0-5-2-16,-1-2 0 0,0-2 1 0,1-3-1 0,6-3-2 15,-6-4-1-15,-1 0-1 0,8 0-3 0,-8-7-2 0,0 3-2 16,8-3-2-16,-8 0-1 0,0 0-2 0,1-1-1 0,-1 4 2 0,-6 1 0 15,7-1 0-15,0 5 2 0,-7 2 0 0,0 4 3 0,0 5 1 16,0-2 1-16,0 5 3 0,0 3-2 0,0 0-2 0,0 4 2 16,0 0 0-16,0 4 0 0,0 0 0 0,0 3 1 0,-7 0 0 0,7 5 0 15,0 2 2-15,0 1 1 0,0 3-1 0,-7 0 2 0,7 4 0 0,0-3 1 16,0 2 4-16,0 2 1 0,0-5-2 0,0 4 2 0,0-4 1 16,0 0-1-16,0-3-2 0,7 3 0 0,-7-2 0 0,7-2 0 15,-7-3-3-15,6 4-1 0,-6-4-1 0,6 0 0 0,0 0 0 0,2-4-1 16,-2 0-1-16,0-3-5 0,1-1-6 0,0 1-21 0,-1-4-25 15,1 0-37-15,-1 0-40 0,0-4-45 0,1-3-51 0,0 0-46 0,-1-4-47 16,0-1-39-16,1 2-35 0,0-5-18 0,-1 1-8 0,-6-4 1 16,7-5 2-16,-7 2 20 0,6-2 25 0,-6-3 36 0,0-2 39 15,0-2 48-15,0 1 84 0</inkml:trace>
  <inkml:trace contextRef="#ctx0" brushRef="#br0" timeOffset="-85586.662">4167 12877 116 0,'-6'-19'259'0,"6"8"19"0,-6-3 16 0,6 3 24 16,-7 4 26-16,0 0 16 0,1-5 9 0,0 9 6 0,-1-5 2 0,7 5-10 15,-6-1-16-15,-1 0-66 0,7 4-90 0,-7-3-48 0,1 3-27 16,6 0-23-16,0 3-21 0,-6-3-51 0,6 4-67 0,0 0-70 16,0-1-73-16,0 5-66 0,0 2-64 0,0 2-33 0,0-1-16 0,6-1-8 15,-6 1-5-15,6 4 0 0,1 0-1 0,6-3 3 0,0 2 5 0,0-1 28 16,6-1 39-16</inkml:trace>
  <inkml:trace contextRef="#ctx0" brushRef="#br0" timeOffset="-84332.507">4708 13294 0 0,'-6'-14'171'0,"-8"-5"12"0,8 5 7 16,6-5 10-16,-6-2 13 0,0 3 8 0,6-1 9 0,-8-4 4 15,8 6 2-15,0-5-16 0,0 3-27 0,0 1-40 0,0-4-46 16,8 3-26-16,-2 1-17 0,-6 0-8 0,6 3-7 0,0-3-10 0,1 3-13 16,0 1-9-16,-1-2-9 0,1 6-4 0,-1-1-1 0,1 5 5 15,6 1 6-15,-7-2 6 0,0 7 2 0,2 0 9 0,-2 4 8 0,7 4 7 16,-7-2 2-16,1 5 4 0,0 4 3 0,-1 3 3 0,0 4 6 16,0 0 4-16,2 4 5 0,-2-1-3 0,-6 5-5 0,0-1-3 0,0 4-2 15,0 0-3-15,0-3-6 0,0 2-2 0,0-3 0 0,-6 4 1 16,6-2 0-16,-8-4-4 0,8 0-5 0,-6-2-4 0,6-3-5 0,-6-3-2 15,0-1-2-15,6 1-3 0,-7-9-3 0,7 0-3 0,0 2-4 16,-7-4-3-16,7-5-3 0,0 1-4 0,0-4-3 0,0-4-2 16,7 1 2-16,-7-5-1 0,7 1 1 0,-1-8 0 0,0 0-1 0,-6-3-1 15,14-8-2-15,-8 1-1 0,7-4 0 0,-6 0 1 0,6-8-1 16,-1 0 0-16,2 0-2 0,-2 0 2 0,2 1-1 0,-1 0-1 16,-1 3-3-16,2 3 0 0,-8 1 0 0,8 4 1 0,-2 2 4 0,1 5 1 15,-6 3 0-15,6 1-1 0,-7 7 0 0,0 3 1 0,2-1-1 16,-2 5 1-16,0 5 1 0,-6 2 2 0,7 1 1 0,0 2 2 0,-7 5 0 15,6 0 0-15,-6 3 0 0,0 0 0 0,0 0 1 0,0 5-1 16,0-1 0-16,0 3 9 0,0 1 12 0,0 0 6 0,0-1 4 0,0 1 3 16,0-4 2-16,-6 3 1 0,6 2 1 0,0-7 0 0,0 3 0 15,0-2 0-15,-7-1-1 0,7-3-2 0,7 2 0 0,-7-4-9 0,0 0-11 16,6-5-7-16,-6 1-5 0,7-4-3 0,-1 2-3 0,-6-7-2 16,13 3 0-16,-6-5-1 0,-1-5-4 0,7 3 2 0,0-7 1 0,0 2 2 15,7-7-1-15,-8-1 0 0,8-3 0 0,0-5 0 0,5-2-1 16,-5-1-4-16,0-4-5 0,6-2-13 0,-7-5-15 0,8 0-18 15,-8 1-18-15,8-4-18 0,-8 0-19 0,0-5-12 0,0 2-12 0,-5 2-6 16,5-2-7-16,-6-2-1 0,0 5 0 0,1 0 4 0,-8-1 6 16,7 5 13-16,-6-1 14 0,-7 8 19 0,6 0 21 0,-6 3 26 15,0 0 27-15,0 8 22 0,-6 0 16 0,-1 3 15 0,0 3 12 16,1 5 6-16,0 1 2 0,-8 2 5 0,8 4 3 0,-7 0 7 0,0 4 6 0,0 2 10 16,-1 1 8-16,2 9 1 0,-1-5-2 0,0 7 3 0,0 0 4 15,-1 5 13-15,2-2 14 0,5 5 15 0,-6 0 12 16,7 2 12-16,-1 6 10 0,1-1 2 0,6 0 3 0,-7 4-4 0,7 0-5 15,0 2-7-15,0 2-6 0,7-1-9 0,-7 4-10 0,0-4-18 16,6 1-20-16,-6 2-18 0,7-2-14 0,-7-4-16 0,6 3-13 0,-6-7-11 16,6-1-8-16,1 2-5 0,-7-5-6 0,7-3-2 0,-1-1-2 0,0-3-1 15,-6-4-1-15,8 1 0 0,-8-4-2 0,6-4-1 0,0 0-1 0,-6 0 0 16,7-8 0-16,-7 4 0 0,6-7 0 0,1 0 1 0,-7 0-1 16,6-7-1-16,1 4 1 0,-1-8-4 0,0 0-2 0,2-8-12 0,-2 1-14 15,0-3-21-15,1-2-24 0,6-3-16 0,-7-3-12 0,1 0-4 16,-1-1-2-16,8 0-1 0,-8 2-2 0,0 2 0 0,8-3-1 15,-8 6 2-15,0 5 5 0,7 0 10 0,-6 3 14 0,0 5 21 0,-1-1 25 16,7 7 17-16,-6 0 14 0,-1 1 4 0,0 6 1 0,-6 1 2 16,7 0 4-16,0 7 3 0,-1-1 6 0,1 2 3 0,-1 6 3 0,-6-4 16 15,6 9 19-15,-6-2 15 0,8 1 11 0,-8 0 7 0,0 3 5 16,0-2 2-16,6-2 4 0,-6 6 1 0,0-5-1 0,0 0-1 0,0 0-4 16,0-1-5-16,0-2-2 0,0 3-15 0,0-4-20 0,0 1-14 15,0-1-10-15,0-4-8 0,0 5-6 0,0-8-5 0,0 3-3 16,0-2-3-16,6-1-3 0,-6-8-1 0,6 5 1 0,-6-5-1 0,7-3-1 15,0 0 1-15,-1-3 0 0,1-5 0 0,5-3-1 0,-4 1-1 16,4-6 1-16,2 2 0 0,-2-8 0 0,1 0 0 0,7 0 3 16,-7-5 0-16,0 2 0 0,0 0 0 0,0-1 0 0,0 1-1 0,1-1 1 15,-8 3 0-15,0 2 0 0,0 3 3 0,1 3 1 0,0 5 0 16,-7-2 1-16,6 1 0 0,-6 7 1 0,0 1-1 0,0-1-1 0,0 4 2 16,0 4 1-16,0-1 1 0,-6 5 1 0,6-1 4 0,0 5 3 15,0-2 4-15,-7 5 0 0,7-1 5 0,0 4 5 0,0 1 4 16,-7-1 2-16,7 1 2 0,0-1 2 0,0 1 1 0,0-2-1 0,7 3 1 15,-7-7-1-15,7 1-1 0,-7 6-3 0,6-9-3 0,1 3-1 0,-1-3-4 16,0 0-4-16,2 0-4 0,4-3-5 0,-6-1-2 0,8 0 0 16,-1-3-2-16,0-1-1 0,-6-3 0 0,11 0-2 0,-4-3-1 15,-1 3-3-15,0-8 0 0,0 1-1 0,0-4 0 0,0 4 0 0,0-4 0 16,0-4 1-16,-6 4 1 0,5-3-1 0,-5-1-1 0,-7 0 1 0,0 0 0 16,0-3 0-16,0 4 0 0,0-5 1 0,-7 5-1 0,-5-1-1 15,5 0 0-15,-6 1 1 0,6-2-2 0,-5 2-2 0,-8 3 0 16,7 0 0-16,0 3-1 0,-6-2 0 0,-1 3-3 0,7 4-1 15,-7-2-6-15,0 2-8 0,2 3-19 0,-2 0-24 0,0 0-38 16,1 3-48-16,-1-3-54 0,7 0-58 0,-7 5-53 0,8-5-49 0,-2 0-52 16,2 0-54-16,5-5-25 0,0 2-12 0,1-5-2 0,6 1 5 0,0 0 18 15,0-4 23-15,6 0 38 0,-6 0 47 0,7-4 56 0,0 0 60 0</inkml:trace>
  <inkml:trace contextRef="#ctx0" brushRef="#br0" timeOffset="-84181.929">5907 13089 0 0,'12'-14'116'0,"8"3"107"0,-7 0 17 0,7-1 18 15,-8 1 20-15,2 4 14 0,-1 0 12 0,-7 0 7 0,1 0 4 0,0-1 3 16,-7 1 4-16,6-1-46 0,0 5-72 0,0-5-44 0,-6 5-30 15,8-1-19-15,-2 1-13 0,0-2-17 0,1 5-22 0,6 0-12 16,-6 0-11-16,-1 5-8 0,0-5-3 0,8 3-6 0,-8 4-4 0,0-3-7 16,1 3-10-16,0 1-22 0,-1 2-32 0,-6-2-41 0,7 3-43 15,-7-4-45-15,0 4-49 0,0 1-37 0,0-5-35 0,-7 0-17 0,7-1-8 16,-6-1-3-16,6-1-1 0,0-4 3 0,0 0 5 0,0-4 21 16,0-3 27-16,0-4 40 0,0-3 86 0</inkml:trace>
  <inkml:trace contextRef="#ctx0" brushRef="#br0" timeOffset="-84031.279">6213 12690 87 0,'6'-29'213'0,"-6"0"16"0,7 3 14 0,-1 0 18 0,1 0 20 16,-1 5 14-16,-6 2 10 0,7 1 6 0,-7 3 3 0,6 4-22 0,-6 0-33 16,6 4-45-16,-6 2-52 0,8 2-32 0,-8 3-25 0,0 0-17 15,0 8-12-15,0-4-16 0,0 6-20 0,0 2-14 0,0 1-10 0,0 3-6 16,0 2-7-16,0 4-21 0,0-4-29 0,0 8-41 0,0-3-48 0,0 2-57 16,0 4-63-16,0 0-32 0,0 1-16 0,0-1-8 0,0 4-6 15,0 0-1-15,6 0-1 0,0 1 0 0,1-2 3 0,-1 0 20 16,14 2 28-16</inkml:trace>
  <inkml:trace contextRef="#ctx0" brushRef="#br0" timeOffset="-83597.011">7118 13126 0 0,'0'-18'68'0,"0"-4"142"0,0 0 16 16,0-1 17-16,6 1 18 0,-6-3 16 0,0-4 16 0,0 3 13 0,0-4 11 15,7 5 8-15,-7-4 5 0,0 3-38 0,7 0-59 16,-7 1-32-16,0-1-21 0,0 5-8 0,0-2-4 0,-7 5-4 0,7 0-5 16,-7 4-8-16,7 2-10 0,-6-2-7 0,0 6-5 0,-1 0-2 0,0 6-4 15,-6-3-5-15,1 5-10 0,4 0-10 0,-4 5-10 0,-8 2-13 16,7 0-13-16,-7 6-12 0,8-1-13 0,-8 7-8 0,1-1-4 0,5 4-7 16,2 0-6-16,-8 3-5 0,7 1-1 0,7 0-2 0,-1 3 0 15,0-3 1-15,7-1-1 0,-6 5 0 0,12-5-1 0,1 1 1 16,0-1-1-16,-1-3 1 0,7 5-1 0,1-7 0 0,4 3-1 0,2-1 1 15,-1 0-1-15,7-3 0 0,1-1-2 16,-1 3 2-16,-6-5-1 0,5 2 1 0,1-3-1 0,0 3 0 0,1-4 0 0,-8 1 1 16,8-5 0-16,-8 7 0 0,1-4-1 0,-8-1 2 0,8 2 0 0,-7-3 4 15,0 3 6-15,-6-2 8 0,-1 2 8 0,0-3 5 0,-6 1 6 16,0 2 3-16,0-3 1 0,0 1 2 0,-6-2 1 0,0 5 0 0,-8-4 2 16,1 0 0-16,1 0 0 0,-2 0-4 0,-5 0-6 0,6-1-8 15,-6 1-7-15,5-4-7 0,-6 1-5 0,1-1-4 0,6 1-2 16,0-5-4-16,-7-3-3 0,14 0-5 0,-7 0-5 0,6-3-15 0,1-1-21 15,-1 0-32-15,7-3-41 0,-6-4-46 0,12 0-48 0,-6 0-50 16,7 0-51-16,-1-3-51 0,8 0-51 0,-8-3-36 0,7 0-26 0,0 2-12 16,7-3-2-16,-1-1 11 0,1 1 17 0,0 0 33 0,5-4 39 15,-5-1 46-15,6 2 48 0,7-2 49 0,-7-2 130 0</inkml:trace>
  <inkml:trace contextRef="#ctx0" brushRef="#br0" timeOffset="-83129.648">7925 12778 0 0,'14'-22'124'0,"-8"3"120"0,0 1 25 0,-6 0 33 15,0 3 40-15,0 1 24 0,-6 3 21 0,6 0 16 0,-12 2 13 0,4 3 13 16,2-1 13-16,-7 3-35 0,0 4-56 0,0-3-39 0,-7 3-30 16,8 3-21-16,-2 1-18 0,-5 0-27 0,6 3-32 0,-6 4-21 15,5 0-15-15,-5 0-12 0,5 3-8 0,-4 1-8 0,4 6-8 0,1-2-11 16,0 4-14-16,0 2-8 0,7 1-8 0,-8 3-7 0,2-1-8 16,5 6-4-16,0-1-6 0,1 4-4 0,-1-1-6 0,1 1-2 0,6 0-6 15,-6 3-5-15,6-4-4 0,0 1-4 0,0-3-4 0,6-2-3 16,-6 0-4-16,6-2 0 0,7-4-2 0,-6-1 0 0,6-2 0 0,-7-2-1 15,8-6-2-15,-2 3 0 0,8-2-1 0,-7-6 0 0,7-2 1 16,-8-1-1-16,8 0-1 0,-7-2 1 0,7-5-1 0,0 0-1 16,-1-5-1-16,1-2-2 0,-1 0 0 0,0-1-1 0,-5-2-1 0,5-6-2 15,1 2 0-15,-8 0-5 0,2-5-5 0,-1-3-4 0,-1 4-4 0,-4-9-4 16,-2 6-4-16,0-5-2 0,-6-3 1 0,6 4 0 0,-6-5 1 16,0 4 0-16,0 1 2 0,0-1 2 0,0 4 2 0,0 0 5 15,0 4 6-15,0 3 4 0,0 0 4 0,0 8 5 0,0-4 4 0,0 7 4 16,0 4 1-16,0 0 2 0,0 0 1 0,0 8 0 0,0-1 2 15,0 8 0-15,-6 0 0 0,6 4 1 0,0-2 0 0,0 5 1 16,0 3 1-16,-6 1 2 0,6 4 1 0,0-5 0 0,0 5 0 0,0-1-1 16,0-2 1-16,0 0-2 0,0 0-1 0,0-2-2 0,0 1 1 15,0-1-1-15,6-3-2 0,-6 3-1 0,0-2-1 0,6-1-3 0,-6-4-3 16,8 5-1-16,-8-5-3 0,6-4-2 0,-6 1-2 0,0 0-8 16,6-4-7-16,-6-3-16 0,0-1-20 0,0-4-37 0,0 1-45 0,-6-1-49 15,6-6-52-15,-6 3-46 0,-2-4-44 0,2-3-36 0,-6-1-28 16,4-2-34-16,-4 2-36 0,-1-6-20 0,-1-1-10 0,-4 4 5 15,4-7 15-15,1 3 35 0,-7-3 43 0,8-1 49 0,-2 2 52 0,2-2 47 16,-2 1 45-16</inkml:trace>
  <inkml:trace contextRef="#ctx0" brushRef="#br0" timeOffset="-82985.764">7783 13368 189 0,'0'-11'234'0,"0"4"21"0,6 3 13 15,-6-1 13-15,6 3 11 0,1-3 8 0,0 2 8 0,-7-1 6 16,6 0 7-16,0 1-23 0,1-1-36 0,-1 2-43 0,1-3-45 0,6-2-32 16,-7 2-23-16,8-1-18 0,-2 2-12 0,8-3-11 0,-7-1-11 15,7 1-10-15,-8-4-8 0,15 4-7 0,-7-4-8 0,-2 0-10 0,9 0-10 16,-7 0-26-16,6-1-32 0,-7 2-39 0,7-1-44 0,-6 0-36 15,-1-1-32-15,7 2-32 0,-13 3-34 0,6-4-32 0,1 0-32 16,0 0-15-16,-7 3-7 0,-1-3-3 0,2-1 1 0,-1 6 19 16,0-5 25-16,0 1 36 0,0-6 38 0,0 5 35 0,0-4 112 0</inkml:trace>
  <inkml:trace contextRef="#ctx0" brushRef="#br0" timeOffset="-82761.404">8440 12858 0 0,'0'-11'120'0,"-6"-3"115"0,6 3 18 16,0 0 21-16,-7 0 25 0,7 4 20 0,0 3 22 0,-7-3 16 15,7 3 16-15,-6 4 14 0,6 0 13 0,-6 0-30 0,6 0-52 0,0 4-31 16,0 3-24-16,-7 0-13 0,7 0-7 0,0 5-13 0,0-1-19 15,-6 3-15-15,6 1-15 0,0 2-15 0,0 2-11 0,6-1-12 16,-6 5-11-16,0-2-16 0,7 2-20 0,-7-2-16 0,6 1-15 0,-6 0-10 16,6 3-12-16,-6-2-6 0,7 3-6 0,-7-1-6 0,7 1-5 15,-1-1-3-15,-6-2-3 0,6 6-4 0,-6-3-2 0,0-1-2 0,7-3-3 16,-7 3-1-16,0 2-4 0,0-5-4 0,7 0-8 0,-7 0-12 0,0-1-14 16,0-2-28-16,6 3-34 0,-6-4-41 0,0-4-44 0,7 2-42 15,-7-6-41-15,6 1-41 0,1-4-41 0,-1 1-38 0,1-4-37 0,5-4-32 16,-4-4-30-16,4-4-7 0,1 1 4 0,0-4 23 0,0 1 33 15,7-9 39-15,-7 2 44 0,0-2 41 0,6-6 41 0,-5-2 41 16,-2 2 70-16</inkml:trace>
  <inkml:trace contextRef="#ctx0" brushRef="#br0" timeOffset="-82499.019">8799 13034 106 0,'6'-15'220'0,"-6"5"19"0,0-2 20 0,0 2 20 0,0 2 20 0,-6-3 12 16,6 8 6-16,0-4 6 0,-8-1 6 0,8 4-13 0,-6 1-22 15,0-1-44-15,-1 1-53 0,1-1-30 0,-1 4-18 0,1 0-15 0,-1 0-16 16,-5 4-13-16,-2-1-13 0,1 1-4 0,7-1 0 0,-8 4 3 15,2 1 3-15,-2-1 3 0,-5 4 5 0,6 0 4 0,0 1 2 0,0 2 5 16,0-3 5-16,-1 3 1 0,8 1 1 0,-7 0-2 0,7 3-3 16,-1-4-4-16,1 2-3 0,-1 2-6 0,7 0-6 0,-6 0-12 15,6-2-14-15,0 2-11 0,6 0-9 0,-6-3-7 0,7-1-7 0,-7 1-7 16,6-1-4-16,1 0-5 0,-1 3-4 0,7-8-5 0,-7 2-4 16,2 1-3-16,4-5-3 0,-5 1-2 0,6 2-4 0,0-6-10 0,0 4-15 15,0-5-41-15,0 4-55 0,0-3-67 0,0-4-72 0,0 4-68 16,0-4-65-16,1 0-47 0,-2 3-36 0,-5-3-19 0,6 0-10 0,0-3-2 15,-1 3-2-15,2 0 10 0,-1-4 14 0,0 0 40 0,0-3 55 16,7 4 66-16,-8-5 72 0</inkml:trace>
  <inkml:trace contextRef="#ctx0" brushRef="#br0" timeOffset="-82132.792">9300 12678 0 0,'0'-10'175'0,"0"0"42"15,-6-2 12-15,6 5 14 0,0 0 15 0,6-1 14 0,-6 5 14 0,0-4 13 16,6 7 16-16,-6-5 5 0,0 5 0 0,6 5-29 0,-6-5-45 0,8 2-14 16,-8 6 0-16,6-4 4 0,0 3 3 0,1-1 1 0,-7 6 0 15,6-1-4-15,1 0-6 0,0 4-8 0,-7 3-9 0,6 1-7 16,0-1-7-16,-6 1-13 0,6 6-19 0,-6-3-21 0,8 3-23 0,-8 1-18 15,0 1-16-15,0-2-14 0,6 4-14 0,-6 0-9 0,0 1-7 16,-6-2-8-16,6 2-5 0,0-1-8 0,0 1-5 0,0-2-7 0,-8-2-4 16,8 4-4-16,-6-5-2 0,6 1-5 0,-6-3-4 0,6-3-4 15,0 3-6-15,0-4-6 0,-6-5-6 0,6 1-9 0,0 0-7 0,0-8-9 16,0 4-7-16,-7-4-18 0,7-3-21 0,0-4-35 0,0 0-39 16,0 0-40-16,0-4-36 0,0-3-34 0,-7-1-32 0,7 1-26 15,0-8-24-15,-6 1-28 0,6-2-30 0,-7-2-25 0,7-3-19 0,-6-4 2 16,0-2 16-16,-2-2 30 0,2-1 39 0,0-2 41 0,0-5 39 15,-1 4 39-15,-6-3 35 0,6-1 33 0,1 0 135 0</inkml:trace>
  <inkml:trace contextRef="#ctx0" brushRef="#br0" timeOffset="-81955.525">9209 12705 110 0,'0'-8'243'0,"-7"-3"20"0,7 3 17 0,-6 5 21 16,6-4 21-16,-7 3 21 0,7-2 16 0,-7 1 16 0,7 2 15 0,-6-1-1 16,6-1-10-16,0 3-42 0,0 2-60 0,0-4-30 0,6 4-12 15,-6-3-10-15,7-1-8 0,0 4-14 0,-1-4-18 0,1 1-16 0,5-2-15 16,2 3-14-16,-8-3-15 0,14 2-15 0,-7 3-13 0,0-4-16 15,6 0-15-15,-5 1-15 0,5 3-11 0,-6-4-13 0,6 4-12 0,-5 0-17 16,5 0-21-16,-6 0-37 0,6 0-48 0,1 4-54 0,-7-1-56 16,7 1-56-16,-7 0-59 0,6 4-60 0,-5-6-62 0,5 6-30 15,-6 0-16-15,0-1-6 0,-1 4-3 0,2-3 11 0,-1 2 14 16,0 0 35-16,-7 2 45 0,7-1 52 0,-6 3 55 0</inkml:trace>
  <inkml:trace contextRef="#ctx0" brushRef="#br0" timeOffset="-81432.015">9762 13225 0 0,'-6'3'153'0,"0"5"84"0,-2-1 21 0,8-3 20 0,-6-1 21 0,0 1 22 0,6 0 20 0,0-4 19 0,0 3 17 16,0-3 9-16,0 0 7 0,0 0-37 0,-7-3-57 0,7-1-34 15,7 0-21-15,-7 1-16 0,0-1-12 0,0-3-16 0,6-1-14 0,-6-2-17 16,6-1-19-16,2 0-17 0,-2-1-17 0,-6-2-12 0,6-1-10 16,7-3-13-16,-6 0-17 0,-1-1-12 0,1 2-14 0,5-2-10 15,2-4-7-15,-8 5-6 0,8-3-5 0,-8 2-5 0,7-3-2 0,-7 4-1 16,1 0-2-16,6-1 1 0,-7 4-1 0,1 1 0 0,0-1 1 16,-7 5 1-16,6-2 0 0,-6 5-1 0,0 0 1 0,6 3 0 15,-6 0 0-15,-6 1-1 0,6 3-1 0,0 0 0 0,-6 0 0 0,6 3-1 16,-7 1 1-16,0 0-1 0,1 3 0 0,6-4-1 0,-6 8 0 15,-1-3 0-15,0-1 0 0,1 3-1 0,-1-1 0 0,7 1 0 16,-6 2 2-16,6-6-1 0,0 6 0 0,0-1 1 0,0 0-1 0,0-4 2 16,0 4-1-16,0-4 2 0,6 4-1 0,-6 0 2 0,7-4 0 15,-7 5 1-15,6-2 1 0,1 1 2 0,0 0 0 0,-7 1 2 0,6-1 1 16,0 3 0-16,1-3 1 0,0 3 1 0,-7 2 1 0,6-2-2 16,0 0-1-16,1 1 0 0,-1 0 0 0,1-1-1 0,-7 2-1 0,7-2-1 15,-1 1 1-15,0-1-3 0,2-3-1 0,-8 5 0 0,6-6-1 16,0 0 0-16,-6 2-2 0,6-1 2 0,1-4 2 0,-7 0-1 0,7 0 0 15,-7 2-1-15,6-6 0 0,-6 5 0 0,7-5-1 0,-7 1 1 16,0-4 0-16,6 3 0 0,-6-3-1 0,0 4 0 0,0-4 0 0,0 0-3 16,0 0-4-16,0-4-16 0,0 4-24 0,0-3-40 0,0-4-53 15,0 3-60-15,0-3-68 0,0-4-66 0,0-1-66 0,6-1-44 16,-6-4-31-16,0 3-16 0,0-4-9 0,8-4-2 0,-8 4 1 0,6-4 16 16,0 0 22-16,0-4 42 0,2 4 52 0,4-3 61 0,-5 0 97 15</inkml:trace>
  <inkml:trace contextRef="#ctx0" brushRef="#br0" timeOffset="-80043.239">10459 13126 0 0,'7'-4'100'0,"-7"1"81"0,6-1 12 15,-6 0 12-15,6 1 14 0,-6-2 16 0,0 2 15 0,0 0 15 16,0-1 13-16,7-3 3 0,-7 4-2 0,-7-5-22 0,7-1-33 0,0 3-19 16,0-1-10-16,0 0-5 0,-6 0 2 0,6-5-2 0,0 4-3 15,-6 1-8-15,6 0-11 0,-7-1-10 0,7 1-10 0,-7 0-12 16,1 3-11-16,6-3-9 0,-6 3-11 0,-1 1-8 0,1-1-8 0,-1 4-9 15,0 0-14-15,1 0-10 0,-8 0-10 0,8 4-8 0,0-1-3 0,-7 5-5 16,6 3-1-16,-6-1-1 0,1 5-1 0,-2 0 0 0,2 4 0 16,-2 1 1-16,8 3 4 0,-7-1 3 0,-1 4 3 0,8-1 3 15,-6 4 1-15,4-2 1 0,2-2-1 0,0-3 0 0,6 4 0 0,-7-3-2 16,7-3-5-16,0-1-5 0,0-1-2 0,7-3-6 0,-1-4-4 16,0 4-4-16,2-8-4 0,4 1 0 0,1-1-2 0,0-4-1 15,0-3 0-15,7 0-1 0,-8-3 0 0,8-1-1 0,0-4 1 0,-7 1 0 16,7 0-2-16,-1-8 0 0,-6 5 1 0,6-5-2 0,-5 0 0 15,-2 1-2-15,2-2 0 0,-1-2-1 0,0 0 1 0,-7 3-1 16,1-3 0-16,-1 0-1 0,-6 0 0 0,6-1-1 0,-6-3 1 0,0 4 1 16,0-4 0-16,-6 4-1 0,6-1 0 0,0 2 1 0,-6-2-1 0,-1 1 1 15,7 2 0-15,-6 5 0 0,6 1 0 0,-7-2 0 0,7 5 0 16,-6 0 0-16,6 3-1 0,0 1 0 0,-7 3 0 0,7 0 0 16,0 3 2-16,0 1 2 0,-6 3 1 0,6 0 3 0,0 1 2 0,0 3 2 15,-7 3 2-15,7 2 2 0,0-2 3 0,0 4 0 0,-7 1 2 16,7-1 1-16,0 0 1 0,0 1 1 0,0-1 0 0,0 1-2 0,0-1 0 15,0-4-5-15,7 5-2 0,-7-5-2 0,0-3-2 0,0 4-2 0,7-4-1 16,-7 0-2-16,0 1 0 0,6-3-1 0,-6 2-2 0,7-4-1 16,-7 2-3-16,6-2-3 0,1-3-5 0,-7 3-7 0,6-4-8 15,-6 1-14-15,7-4-17 0,-1 3-25 0,-6-3-33 0,6-3-37 0,2 3-39 16,-2-4-37-16,0-3-37 0,1 4-28 0,-1-8-24 0,1 0-17 16,6-1-16-16,-7 1-6 0,0-3-4 0,8-1 6 0,-8-3 9 15,1-1 25-15,0 2 33 0,-1-6 41 0,7 4 45 0,-7-2 48 0,-6-2 49 16,7 2 45-16,0-2 43 0,-1 3 43 0,0 1 44 0,-6 1 38 15,7 2 37-15,0 2 31 0,-7 3 26 0,6 0 21 0,-6 4 18 16,0 3 23-16,0 0 24 0,0 4 15 0,0 0 10 0,0 4-1 16,0 0-5-16,0 3-11 0,0 4-15 0,0 0-17 0,0 0-20 0,0 3-16 15,0 5-17-15,0-1-16 0,0 4-15 0,0-3-24 0,-6 2-27 0,6 1-24 16,0 0-18-16,0 1-15 0,0-2-11 0,0-2-9 0,0-1-7 16,0 0-8-16,-7-4-5 0,7 5-4 0,0-4-4 0,0 0-3 0,0 0-4 15,-7-1-3-15,7-3-3 0,0 0-2 0,0 0-2 0,0 0-3 16,0-3-2-16,0-1-3 0,0 0-6 0,0-4-3 0,0 1-4 0,0 0-4 15,0-1-1-15,0-3-5 0,0 0-5 0,7-3-5 0,-7-1-6 16,7 0-6-16,-7-3-6 0,6 0-7 0,1-4-6 0,-1-4-6 16,0 1-3-16,1-1-4 0,0-3-4 0,-1-5-1 0,0 5 1 0,2-4 3 15,4 0 4-15,-5-3 4 0,-1 3 4 0,1 0 6 0,-1 0 6 0,1 3 8 16,-1 1 6-16,0 4 8 0,2-1 6 0,-2 3 7 0,0 2 8 16,1 3 3-16,-7 4 5 0,7-2 5 0,-7 5 5 0,6 0 6 15,-6 5 8-15,6-2 5 0,-6 4 4 0,7 0 2 0,-7 1 3 0,6 3 2 16,1 0 4-16,-7-1 0 0,7 5 3 0,-1-4 0 0,0 4-1 15,-6-5-1-15,7 6-3 0,-7-5-7 0,7 4-6 0,-1-1-4 16,-6-3-3-16,0 3-4 0,0-3-2 0,6 3-3 0,-12 3-5 0,6-4-9 16,0-1-9-16,0 2-21 0,-6 1-26 0,6 0-36 0,0-5-43 0,-7 5-46 15,7-4-49-15,0 0-41 0,0-4-36 0,0 4-25 0,0-4-17 16,7-3-13-16,-7 1-10 0,6-3-12 0,0-2-13 0,7 0-11 16,-6-2-11-16,6-3 19 0,1-2 33 0,-2-1 42 0,1-2 46 0,0-2 39 15,0 2 37-15,7-5 23 0,-8 1 17 0,8 2 19 0,0-6 84 16</inkml:trace>
  <inkml:trace contextRef="#ctx0" brushRef="#br0" timeOffset="-79543.158">11188 13277 0 0,'20'-12'133'15,"0"1"26"-15,-1 0 13 0,1 1 17 0,-1 2 18 0,1-3 16 16,0 4 17-16,-8-1 14 0,-6 0 13 0,2 1 4 0,-2 0 1 16,-6 0-4-16,6-1-4 0,-12 1 0 0,6-1 0 0,0 5-1 0,-6-1-4 15,-2 4-6-15,8 0-5 0,-12 0-7 0,6 4-4 0,-1-1-11 16,-6 5-10-16,0 3-14 0,-1-4-17 0,2 9-19 0,-2-2-20 0,2 1-17 16,-1 0-14-16,-1 2-8 0,2 2-4 0,-2-1-8 0,2 4-6 0,-2 0-12 15,8-3-8-15,-1 2-10 0,-5-2-7 0,5-1-8 16,0 1-7-16,7 2-5 0,0-5-6 0,0 1-4 0,0-2-5 0,0 0-3 15,7-4-3-15,0 0-4 0,-1 0-4 0,7-4-1 0,-7 0 0 0,8-3-1 16,-2-4 0-16,2 3-2 0,5-6-1 0,-6-1-2 0,6 0 0 16,1-3-3-16,0 0-4 0,-7-5-5 0,7 6-6 0,-2-8-3 15,2 2-5-15,0-3-4 0,-7 0-4 0,-1-3-4 0,8 4-5 0,-13-5-7 16,6 1-8-16,-6 4-6 0,5-8-6 0,-12 2-3 0,7 2 0 0,0 0 2 16,-7-4 4-16,0 4 3 0,0 0 5 0,0-1 6 0,0 5 3 15,0 3 7-15,0-3 6 0,0 6 8 0,-7 0 8 0,7 5 11 16,0 3 10-16,-7 0 13 0,7 3 16 0,-6 5 8 0,0 2 8 0,6 2 6 15,-7 3 5-15,1 3 2 0,-1 0 4 0,0 5 2 0,1-3 1 0,-8 3 3 16,14-2 1-16,-6 6 1 0,0-5-1 0,0 3-6 16,6-3-9-16,0 5-6 0,0-6-7 0,0 2-3 0,0 2-5 0,0-4-3 15,6 2-3-15,0-5-4 0,0 3-3 0,-6 2-1 0,8-4-2 0,-2-2-4 16,0 2-2-16,1-5-1 0,0 5-1 0,-1-5-2 0,1-3-1 16,-7 3 0-16,6-2-1 0,-6-1-1 0,0 0 1 0,0-3 0 15,0 2 0-15,0-2 0 0,-6-5 0 0,6 5 0 0,-7-1 0 0,1-4-1 16,-8 5 1-16,8-5 0 0,-8 1 0 0,8 0-1 15,-6-4-1-15,-2 3 0 0,1 1-1 0,1-4-2 0,-2 0 0 0,2 0-1 0,5 0-2 16,-6-4-4-16,6 1-3 0,-6-1-4 0,6 0-5 0,1 1-7 16,6-5-7-16,-6 1-14 0,6-4-19 0,-6 0-29 0,6-4-33 0,0 5-35 15,6-9-37-15,0 1-43 0,0 1-46 0,1-6-47 0,6 1-48 16,0-4-43-16,1 1-38 0,4-2-16 0,2-2-3 0,7 0 9 16,-9-1 17-16,16 2 28 0,-9-1 34 0,1-1 35 0,7 1 37 0,-1 0 45 15,8-1 47-15</inkml:trace>
  <inkml:trace contextRef="#ctx0" brushRef="#br0" timeOffset="-78965.202">12309 13119 0 0,'-7'3'13'15,"-6"1"190"-15,7 0 19 0,-8-1 18 0,8-3 16 0,0 0 16 0,-1 0 16 16,1-3 10-16,-1-1 10 0,7 0 7 0,-7-3 7 0,1 0-33 16,6-1-53-16,0 1-43 0,-6-3-36 0,6 2-24 0,0-3-21 15,0-4-15-15,6 5-16 0,-6-6-14 0,6 5-15 0,-6-4-10 16,7 1-10-16,0-1-8 0,-1 0-8 0,7 5-6 0,-7-5-2 0,2 1-3 16,-2 3-4-16,6-1 0 0,-5 2 1 0,0 1-2 0,-1 3-2 0,1-2-1 15,-1 5-2-15,1 0 2 0,0 3 1 0,-1 3 4 0,-6 0 3 16,6 5 6-16,-6-2 10 0,6 11 7 0,-6-3 8 0,0 4 8 15,-6 0 6-15,6 8 9 0,0-1 11 0,-6 4 8 0,0-2 12 0,-1 5 10 16,0-2 12-16,1-1 9 0,-7 4 6 0,-1-4 1 0,8 0-3 16,-6-3-4-16,-8 3-4 0,7-3-5 0,-1-4-5 0,-4 0-5 0,-2 0-9 15,0 0-9-15,7-4-11 0,-7-3-10 0,1 3-12 0,6-7-10 16,-7 4-8-16,1-4-7 0,5-5-5 0,2 3-4 0,-1-6-3 0,-1 2-3 16,2-5-1-16,6 0-1 0,-8-5-2 0,8 2-1 0,-1-1-1 0,0-7 0 15,1 3-1-15,-1-3-1 0,7-3-3 0,-6-1 0 0,6 5-1 16,-6-5-2-16,6-4-2 0,0 4-4 0,0-2-2 15,0 2-2-15,0 0-1 0,0 0-1 0,6 1-1 0,-6-1-1 0,0 8 1 16,0-4-1-16,6 3 0 0,-6 1 0 0,0 3 1 0,7 1 1 0,-7 3 3 16,6-4 3-16,-6 4 3 0,7 4 2 0,-7-4 1 0,7 3 2 15,-1 1 1-15,0 0 2 0,2 3 2 0,-2 0 3 0,0 1 2 0,0-1 5 16,1 3 5-16,0-2 5 0,-1 3 3 0,1-4 4 0,5 4 1 16,-4 1 2-16,4-1 0 0,1 0 1 0,-6-4 1 0,6 4-1 0,0-4-1 15,0 4-3-15,0-3-1 0,0-1-5 0,0 4-5 0,0-4-4 16,0 0-4-16,1 1-2 0,-2-1-4 0,1-2-3 0,0 2-5 0,0-4-11 15,1 0-14-15,-8 1-29 0,6-4-35 0,2 4-47 0,-1-4-51 16,0-4-53-16,0 0-52 0,-1 1-43 0,-4 0-38 0,11-4-45 16,-6-5-49-16,0 1-25 0,-1 0-12 0,8 0 3 0,-6-4 11 0,5 1 24 15,-6-1 34-15,0-3 46 0,0 2 52 0,7-2 52 0,-8-3 53 16</inkml:trace>
  <inkml:trace contextRef="#ctx0" brushRef="#br0" timeOffset="-78563.579">12758 12968 85 0,'6'-18'199'0,"-6"4"18"0,0-1 17 0,7 0 21 0,-7 0 22 15,0 5 13-15,0-2 12 0,0 1 14 0,-7 5 15 0,7-2-8 16,0 0-18-16,0 1-29 0,0 4-32 0,0-1-13 0,-6 4-4 0,6-4-6 16,0 4-9-16,0 0-11 0,0 0-12 0,-6 4-7 0,-1-4-3 15,7 7-7-15,-6-3-7 0,-1 3-10 0,0 5-11 0,-5-6-11 16,5 8-11-16,0-2-12 0,-5 3-9 0,5 0-9 0,1-1-4 0,-8 1-8 16,8 3-6-16,0 0-7 0,-2 0-5 0,2 4-4 0,0-2-4 0,0 1-4 15,-1 2-3-15,0 2-1 0,7-3-2 0,-6 3-3 0,6 1-2 16,0 0-2-16,-7 0-2 0,7-5-2 0,0 5 0 0,0-1-1 15,0-3-3-15,0 1-2 0,7-2-3 0,-7 1-3 0,6-3-3 0,-6-1-1 16,7 0-4-16,0-2-2 0,-1 1 0 0,0-7-3 0,0 7-1 16,2-7-1-16,-2 0 0 0,7 2-1 0,-6-5 0 0,6 0 0 0,-7 1-1 15,7-1-1-15,0-4 0 0,0 2-2 0,-6-2-3 0,6-3-3 16,-1 0-3-16,2 0-3 0,-8-3-3 0,8-2-3 0,-2 2 0 0,-5-4-4 16,6 3 0-16,-7-3-3 0,1-4-1 0,-1 4-2 0,0-4 1 15,2 3 0-15,-2-3 1 0,-6-1 3 0,6 2 3 0,-6 0 3 16,0-6 1-16,0 5 2 0,0 1 1 0,0-2 3 0,0 2 0 0,-6-1 2 15,6 0 2-15,-6 4 0 0,-2-1 2 0,2-3 0 0,0 8 1 16,-7-5 0-16,6 5-1 0,-6-6 0 0,7 9 1 0,-8-2-2 0,2 2-1 16,-2 0-9-16,2 0-10 0,-8 0-25 0,7 0-31 0,-7 2-58 15,8 3-73-15,-8-1-81 0,1-1-84 0,-1 5-63 0,7-1-54 16,-7-4-26-16,0 4-13 0,1-2-4 0,0 2-2 0,-1 0 6 0,1-3 10 16,-1 3 25-16,1-3 29 0,-1-1 60 0,0 1 73 0</inkml:trace>
  <inkml:trace contextRef="#ctx0" brushRef="#br0" timeOffset="-77700.739">6395 13147 183 0,'0'0'204'0,"0"-3"12"0,0 3 12 0,0 0 13 15,0-4 17-15,0 4 12 0,0-3 12 0,0 3 8 0,0 0 8 0,0 0-31 16,0 0-48-16,0 0-35 0,0 0-29 0,0 0-17 0,0 0-9 15,0 0-11-15,0 0-10 0,0 0-12 0,0 0-17 0,0 0-12 16,0 0-12-16,0 0-10 0,0 0-6 0,0 0-7 0,0 0-5 0,0 0-7 16,0 0-6-16,0 0-5 0,0 0-3 0,0 0-1 0,7-4-1 0,-7 4 0 15,0 0-1-15,0 0 1 0,0 0-2 0,6 0 2 0,-6-3 0 16,0 3 1-16,0 0 2 0,0 0 2 0,6 0 2 0,-6-4 0 16,0 4 2-16,0 0 4 0,0-4 3 0,0 4 3 0,0-3 1 15,0 3 5-15,-6 0 6 0,6-4 3 0,0 4 1 0,0 0 0 0,0 0 0 16,0 0-2-16,0 0-4 0,-6 0-2 0,6 0-3 0,0 0-5 15,-7 4-5-15,7-4-12 0,0 3-13 0,-7 1-20 0,7-4-22 16,0 4-27-16,-6-1-29 0,6 1-29 0,0-1-30 0,0 4-27 0,0-2-26 16,0-2-33-16,0 4-38 0,0-3-31 0,0 0-29 0,0-1-7 15,0 5 5-15,0-5 12 0,6 4 15 0,-6-2 22 0,0 2 25 0,7-3 28 16,-7 3 31-16,7 0 26 0,-7 0 123 0</inkml:trace>
  <inkml:trace contextRef="#ctx0" brushRef="#br0" timeOffset="-77432.131">6447 13580 146 0,'0'4'172'15,"0"-1"4"-15,0 1 2 0,0 0 5 0,0-1 5 0,-6-3 6 0,6 0 4 16,0 0 3-16,0 0 3 0,0 0-30 0,0 0-46 0,0 0-30 16,0 0-19-16,0 0-12 0,0 0-8 0,6 0-3 0,-6-3-2 0,0 3-5 15,0-4-4-15,0 0-6 0,0 1-4 0,7-1-7 0,-7 1-3 16,0 3-4-16,0-5-4 0,0 2-1 0,0-1 3 0,0 1 2 15,6 3 5-15,-6 0 5 0,0 0 9 0,0 0 3 0,0 0 6 0,0 0 2 16,0 0 3-16,0 0 2 0,-6 0-1 0,6 3-1 0,0 1-2 0,-7-1-4 16,7 2-5-16,0-2-11 0,-6 4-13 0,-1 1-25 0,7-5-31 15,-6 5-32-15,6 0-34 0,-6-1-40 0,6 0-41 0,-8 0-38 16,8 1-34-16,-6-1-17 0,6 1-9 0,0-5-3 0,-6 4-3 0,6-3 5 16,0-1 7-16,0-3 18 0,0 0 23 0,0 0 28 0,0 0 91 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1-10-05T01:48:52.13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051 12049 60 0,'0'0'135'16,"0"0"5"-16,0 0 4 0,0-4 4 0,0 4 5 0,0-4 5 16,0 2 7-16,0-3-1 0,0 2-3 0,0-2-18 0,0-2-25 0,6 4-14 15,-6-5-7-15,0 1 1 0,0 0 8 0,0 0 7 0,0-1 10 0,0 1 6 16,0 0 9-16,0-5 5 0,0 5 7 0,0-4 4 0,-6 4 5 15,6-5 1-15,0 2-2 0,0-1 2 0,-7 0 1 0,0-1-1 16,7 6-2-16,-6-5-2 0,0 0-4 0,-2 0-3 0,2 0-6 0,0 3-6 16,-7-3-8-16,6 1-6 0,-6 2-8 0,1 1-6 0,-2-4-4 15,2 3-8-15,-2 0-8 0,-5 5-7 0,5 0-10 0,-5-1-8 16,0 0-8-16,-1 4-8 0,1 4-6 0,-1-4-4 0,0 4-4 0,-5 2-3 16,5 2-6-16,-6 4-3 0,-1-1-5 0,1 3-2 0,1 4-2 15,-1-3-4-15,0 3-3 0,6 4 0 0,-6 0-2 0,7 3 1 16,-1 2 1-16,0-2 1 0,1 4 2 0,5 0 2 0,2 5 1 0,-1-5 3 15,6 8 1-15,1-4 3 0,-1 4 1 0,1 0 3 0,6-1 1 16,0 4 1-16,0 0 0 0,6 1-1 0,1-1 1 0,-1 0-2 16,1 1-2-16,-1-1-2 0,7-4-2 0,-7 5-3 0,8-5 0 0,-1-3-3 15,0 1-2-15,0-1-2 0,0-8-2 0,6 4-1 0,-5-3 1 0,-2-4-2 16,8-4-1-16,-7 1 0 0,7-1-1 0,-1-7 0 0,1 3 1 16,-8-7-2-16,8 1-3 0,-7-4-2 0,7-1-4 0,-7-3-8 15,0 0-11-15,7-3-22 0,-8-1-25 0,1-4-34 0,1-2-35 0,-2-1-33 16,-6 0-32-16,8-4-33 0,-1-2-35 0,-6-3-31 0,-1 3-30 0,1-2-33 15,-1-3-34-15,0 0-23 0,1 4-20 0,-7-5 6 0,0 2 16 16,0-1 30-16,0 0 35 0,-7 0 31 0,7 0 31 0,-6-1 34 16,0 2 33-16,-1-2 33 0,1 5 118 0</inkml:trace>
  <inkml:trace contextRef="#ctx0" brushRef="#br0" timeOffset="916.078">3634 12496 114 0,'-7'7'169'0,"1"1"6"0,-1-1 3 0,0 0 3 15,7-4 3-15,-6 5 4 0,0-4 4 0,6-1 6 0,0 1 6 0,0 0-27 16,0-4-44-16,6 3-24 0,-6-3-17 0,6 0-6 0,1 0 3 16,0 0 2-16,-1-3 5 0,7-1 4 0,1 0 3 0,-2-3 2 0,8-1 1 15,-7 2 1-15,7-2-1 0,-2-6-3 0,9 3-4 0,-7-4-7 0,6 0-5 16,-7 0-6-16,7 1-8 0,0-5-7 0,0 1-9 0,7 0-6 16,-7-4-5-16,0 3-5 0,-1-3-6 0,2 4-5 0,-1-4-4 15,0 0-5-15,0 5-5 0,0-6-2 0,-7 2-3 0,1 2-3 0,0 1-3 16,-1-1-1-16,-5 1-1 0,5 0 0 0,-6-1-2 0,-7 5-2 15,7-5-5-15,-6 5-3 0,0-5-3 0,-1 4-3 0,-6 1-3 16,6-4-1-16,-6 3-2 0,0-3-1 0,0 2 0 0,0-2 0 0,-6 1 0 16,6 2 0-16,-6-4 1 0,-1 5 2 0,7-1 4 0,-7 0 1 15,1 5 4-15,-7-5 1 0,7 4 2 0,-1 3 3 0,0 0 1 0,-5 2 3 16,4-2 1-16,-4 5 2 0,-1 3 0 0,6-4 2 0,-6 4 2 16,1 4 1-16,-2-4 5 0,8 3 2 0,-8 5 5 0,2-5 3 15,-1 5 5-15,6 0 5 0,-6-1 6 0,7 0 6 0,-8 4 4 0,8 0 9 16,0 0 9-16,-1 0 9 0,1 4 11 0,-1-1 11 0,0 1 11 15,7 3 10-15,-6 1 11 0,6-1 8 0,0 4 4 0,-6 3 4 16,6-3 2-16,0 7 0 0,0-3-1 0,6 4-4 0,-6 3-7 0,0-4-9 16,6 4-10-16,-6 0-13 0,7 0-12 0,-7 3-13 0,7-2-12 0,-7 1-10 15,6-1-9-15,1-1-8 0,-7 0-7 0,6 0-6 0,-6 0-4 16,6 0-4-16,-6-4-2 0,0 4-2 0,7-7-1 0,-7 4-2 16,0-5-1-16,0 0 0 0,7 1-2 0,-7-4-1 0,0 0-1 0,0 0-1 15,0-4 0-15,0 0-2 0,0 1 0 0,6-2-1 0,-6 0 0 0,0-7-2 16,0 0-1-16,0 2-1 0,0-5-2 0,0-3-2 0,0 3-4 15,0-7-1-15,0 0-3 0,6 0-5 0,-6-3-8 0,0-5-12 16,7 1-12-16,-7-5-18 0,7-2-20 0,-7-4-20 0,6-1-22 0,1-3-15 16,-1-3-14-16,0-1-9 0,1 0-7 0,0-2-4 0,-1-2-1 15,0 4 3-15,8-3 2 0,-8 4 11 0,1-5 11 0,-1 8 18 0,7-4 22 16,-6 5 21-16,-1 2 21 0,0 0 19 0,2 5 15 0,-2 0 10 16,0 2 9-16,1 5 5 0,0 0 4 0,-1-1 6 0,-6 8 8 15,6-3 9-15,1 6 11 0,-1 2 11 0,-6 1 12 0,7 2 16 0,0 3 20 16,-7 3 16-16,6 1 15 0,0 7 14 0,-6-3 13 0,7 6 10 15,-7 0 6-15,0 1 4 0,7 0 2 0,-7 3-3 0,0 1-6 0,0-5-9 16,0 4-13-16,0 0-15 0,0 1-20 0,0-4-16 0,0-1-15 16,0 0-12-16,0 2-13 0,0-5-7 0,6 0-9 0,-6-4-6 15,6 0-7-15,-6-3-4 0,7-4-4 0,-1 0-2 0,1-4-2 0,0 0-4 16,-1-3-2-16,0-4-6 0,2-4-4 0,4 1-7 0,-5-5-8 0,6-6-10 16,0 3-11-16,-7-7-11 0,8-5-13 0,-2 2-10 0,1-5-12 15,-6 1-9-15,6-4-10 0,-7-1-6 0,8 1-4 0,-8 0-1 16,0-4-1-16,1 3 5 0,0 1 7 0,-1-2 10 0,-6 6 11 0,0 0 12 15,6 3 12-15,-6 0 11 0,7 3 11 0,-7 9 13 0,0-5 10 16,0 8 16-16,6 0 15 0,-6 2 19 0,0 2 18 0,0 6 18 0,0 2 16 16,7-3 12-16,-7 7 10 0,0-2 8 0,7 4 8 0,-7 4 6 15,6-1 5-15,-6 4 3 0,0 1 2 0,6-1-3 0,-6 4-4 0,8-5-12 16,-8 6-13-16,6-4-14 0,0 3-14 0,-6 0-13 0,0-4-9 16,6 1-9-16,1-1-7 0,-7 0-4 0,7-3-7 0,-1 3-3 15,-6-4-5-15,7 1-2 0,-1-5-4 0,0 7-2 0,2-7-2 0,-2 0 0 16,0 2-1-16,0-5-4 0,1 4-5 0,-7-4-6 0,7-3-9 15,-1 4-11-15,1-5-14 0,-1-3-17 0,-6 4-20 0,7-4-24 16,0 0-26-16,-1-4-29 0,-6 1-28 0,6-5-33 0,0 4-34 0,2-6-26 16,-8 2-24-16,6-4-17 0,0-1-16 0,-6 1-15 0,7-2-18 0,-7-1-14 15,0 0-15-15,6 1 6 0,-6-4 17 0,7 3 24 0,-7 0 28 16,0-4 32-16,0 1 31 0,7 4 32 0,-7-5 27 0,0 1 24 16,6 4 88-16</inkml:trace>
  <inkml:trace contextRef="#ctx0" brushRef="#br0" timeOffset="1109.156">4812 12415 123 0,'0'-4'150'0,"0"4"-1"16,-6-3-2-16,6 3-5 0,-6-4-7 0,6 4-19 0,0-3-23 0,-7 3-34 15,7 0-36-15,0 0-51 0,-7-4-58 0,7 4-32 0,0 0-20 16,0 0-9-16,0 0-3 0,-6 0 2 0,6 0 1 0,-7 4 5 0,7-4 109 16</inkml:trace>
  <inkml:trace contextRef="#ctx0" brushRef="#br0" timeOffset="1384.684">4747 12152 0 0,'0'-8'64'0,"-6"1"145"0,6 3 16 0,0-3 19 16,-6-1 21-16,6 5 18 0,0 0 19 0,-7-1 16 0,7-1 12 0,0 2 14 16,-7 0 12-16,7-1-32 0,0 0-54 0,0 4-32 15,0-3-20-15,0-1-13 0,-6 4-6 0,6-4-14 0,0 4-15 0,0-3-18 16,0 3-17-16,0 0-15 0,0 0-13 0,0 0-23 0,0-4-27 0,0 4-39 15,0 0-44-15,0 0-55 0,0 0-60 0,0 0-53 0,-7 0-50 16,7 4-49-16,-6-4-50 0,6 3-36 0,0 1-30 0,-7 0-14 16,7-1-7-16,-7 5 6 0,1-2 13 0,0 3 25 0,0-3 30 0,-2 2 43 15,8 3 47-15,-6-4 45 0,0 4 139 0</inkml:trace>
  <inkml:trace contextRef="#ctx0" brushRef="#br0" timeOffset="1949.511">3887 12339 121 0,'0'-5'142'0,"0"2"6"16,0 0 6-16,0 3 6 0,0-5 6 0,0 2 6 0,0 3 4 0,-6-4-5 0,6 0-9 0,0 4-21 0,0-3-28 15,0 3-14-15,-6-3-5 0,6 3-2 0,0-4 1 0,0 4 0 16,0 0 3-16,0 0-3 0,0 0-1 0,0-5-4 0,0 5-6 0,0 0-5 16,0 0-5-16,0 0-4 0,0 0-2 0,0 0-1 0,0 5 2 15,0-1 0-15,6-1 0 0,-6 0 3 0,0 5 0 0,0 0 1 0,6 3 3 16,-6-1 5-16,7 1 6 0,-7 4 6 0,0 0 5 0,7-1 1 15,-7 4 2-15,0 1-3 0,6 4-4 0,-6-6-4 0,0 5-3 0,0 0-4 16,0 0-6-16,0-4-4 0,0 4-5 0,0 0-6 0,0 1-8 16,0-2-5-16,0-2-7 0,0 3-5 0,0-4-7 0,0 4-10 15,-6-4-12-15,6 1-19 0,0-1-24 0,0 1-26 0,0-5-29 0,0 0-31 16,0 5-30-16,-7-5-32 0,7-2-30 0,0 2-34 0,0-3-36 16,0-1-36-16,0-1-38 0,0-2-14 0,0 0-2 0,-7 0 11 0,7-3 15 15,0-4 23-15,0 0 23 0,0 0 29 0,0 0 31 0,0-4 30 16,0 1 59-16</inkml:trace>
  <inkml:trace contextRef="#ctx0" brushRef="#br0" timeOffset="3987.865">5229 12441 174 0,'0'0'217'0,"0"0"15"0,-6 3 13 0,6-3 14 16,0 0 13-16,0 0 9 0,0 0 6 0,-7-3 5 0,7 3 4 15,0 0-29-15,0-4-47 0,0 4-45 0,0-4-43 0,0 4-26 0,0-3-18 16,7 0-14-16,-7-2-14 0,0 2-12 0,6 3-11 0,1-4-9 15,-1 4-8-15,0-4-4 0,2 1-3 0,-2 3-1 0,0 0 1 0,7 3 1 16,-6 1 0-16,6 0 1 0,-7 4 5 0,8-2 4 0,-8 5 3 16,0 1 3-16,1 2 1 0,0 5 4 0,-1-1 7 0,1 0 4 15,-7 4 6-15,6 0 4 0,-6 0 3 0,0 3 4 0,0 0 4 0,0 2 2 16,0-1-1-16,0-1 0 0,-6 1-1 0,6 3-3 0,-7-7-1 16,7 4-3-16,-6-1-3 0,-1-3-6 0,7 0-5 0,-7-4-8 0,7 1-4 15,-6-4-7-15,6 0-5 0,-6-5-5 0,6-2-4 0,0-1-1 16,0-3-2-16,0-1 0 0,0-3-1 0,0-3-2 0,6-1 1 15,-6-3-1-15,6-1-1 0,1-7-2 0,0 1 0 0,-1-4-1 0,7-4-2 16,-7-5-11-16,1 2-11 0,6-4-12 0,-7 0-12 0,8-4-7 16,-8 4-9-16,7-4-5 0,-6 0-4 0,-1 0-1 0,1 0 0 0,5 3 0 15,-4 5 0-15,-2-1 0 0,0 1 1 0,1 6 8 0,-7 1 13 16,6 3 10-16,1 5 11 0,-1 2 9 0,-6 4 7 0,7 4 6 16,-7 0 8-16,6 7 6 0,-6 1 5 0,7 3 6 0,-7 4 8 0,0-1 5 15,7 7 6-15,-7-1 7 0,0 5 7 0,0-3 5 0,0 4 5 0,0-1 5 16,0 5 6-16,0-5 2 0,0 1 1 0,0-1-1 0,0 1-3 15,0-1-4-15,0-2-4 0,0 3-4 0,6-8-4 0,-6 4-6 16,0-5-7-16,6 0-4 0,1-3-6 0,-7-3-5 0,7 0-4 0,-1-4-6 16,0-3-5-16,1-1-2 0,6 1-3 0,-6-8 0 0,5 1-1 0,2-5-1 15,-2-4-1-15,2 2 0 0,-1-7 2 0,7-3-3 0,-8-2-3 16,8 1-7-16,-1-5-8 0,-5-3-12 0,4-1-13 0,2-3-15 16,-7-3-13-16,1 3-14 0,-2-8-13 0,2 1-13 0,-2 0-12 0,2 0-10 15,-1-5-9-15,-7 2-3 0,0-1 0 0,2 4 3 0,-2-1 7 16,0 1 11-16,0 6 14 0,-6-2 15 0,7 7 15 0,-7 0 18 0,0 3 20 15,0 8 20-15,0-4 23 0,0 7 14 0,-7 4 12 0,7 0 8 16,0 4 6-16,-6 3 6 0,0 4 10 0,0 0 9 0,6 4 8 16,-8 3 13-16,2 0 12 0,0 4 10 0,-7 3 9 0,6 5 8 15,0 0 9-15,1 6 6 0,0 1 5 0,-1-1 8 0,7 5 5 0,-7 3 0 16,1 0-2-16,6 0-5 0,-6 4-7 0,6-2-10 0,-7 2-13 0,7 0-13 16,-7 4-14-16,7-6-17 0,0 2-16 0,0-3-13 0,0 2-10 15,0-2-9-15,0-2-8 0,0 5-5 0,0-7-4 0,0-2-4 16,7 2-3-16,-7-1-3 0,7-3 0 0,-7-4-3 0,0 1-1 0,6-3 0 15,-6-4-2-15,6-2-3 0,1-3-4 0,-7 0-4 0,7-4-6 16,-1-3-7-16,0 0-6 0,1-4-14 0,0 0-16 0,-1-8-21 0,1 5-22 16,-1-9-31-16,8 2-33 0,-8-8-27 0,0-1-20 0,0 2-14 15,8-10-10-15,-8 1-5 0,7 1-1 0,-7-4 2 0,2-1 3 0,-2 0 14 16,6-2 14-16,-4 3 21 0,-2 0 28 0,7-1 33 0,-7 5 40 16,8-1 32-16,-8 3 27 0,6 2 21 0,-4 5 19 0,-2 3 17 15,7-1 14-15,-6 6 14 0,-1-1 15 0,1 6 14 0,-1 3 15 0,-6 3 12 16,6 2 14-16,1 2 12 0,0 4 11 0,-7 3 10 0,6 2 10 15,0-2 8-15,-6 5 6 0,0 2 2 0,7-3-1 0,-7 5-4 16,0-2-7-16,-7 2-8 0,7 2-10 0,0-3-13 0,0 0-15 0,-6 4-15 16,6-4-16-16,0 0-14 0,-6 0-17 0,6 0-12 0,0-4-12 0,-7 0-8 15,7 1-7-15,0-1-6 0,7-4-7 0,-7 2-7 0,0-5-7 16,6-1-7-16,0-3-7 0,-6 1-8 0,7-4-10 0,0-4-12 0,-1 0-17 16,1-4-21-16,5 1-26 0,-5-9-23 0,6 5-20 0,1-7-14 15,-8-2-11-15,7-2-5 0,0-4-2 0,-7 0 4 0,7 1 6 16,1-5 7-16,-2 0 7 0,-5 4 14 0,6-3 16 0,0 3 24 0,-7 0 30 15,1 3 28-15,0 1 26 0,-1 0 21 0,0 6 16 0,1 2 13 16,-7-1 14-16,7 7 14 0,-7 0 19 0,0 1 18 0,0 3 20 0,6 3 14 16,-6 5 12-16,0-1 7 0,0 0 3 0,0 5 3 0,0 2 0 15,0 1 0-15,0 3 1 0,0 0-3 0,0 1-5 0,0-2-12 16,0 6-15-16,0-4-17 0,0 2-18 0,0 2-13 0,0-5-11 0,0 0-10 16,0 0-8-16,7 1-7 0,-7-5-7 0,6 0-5 0,0-2-6 15,1 3-3-15,0-5-4 0,-7-3-2 0,12 1-1 0,-4-1-1 0,-2-3-2 16,7 0 0-16,-7-4 0 0,7 0-1 0,-6 0 1 0,5-4 0 15,2 0 1-15,-1-3-1 0,0-1 2 0,-7-2-1 0,7-1 0 16,1 0 1-16,-8-4-2 0,7 0 2 0,-6-4-2 0,-1 5 1 0,0-4-1 16,1 0 1-16,-7-1-1 0,0 1 1 0,0 4 0 0,0-5 0 15,-7 4 1-15,1-3 3 0,0 4 5 0,-1-1 3 0,0 3 4 0,-5-2 1 16,-2 3 1-16,8-1 1 0,-7 6 1 0,-7-1-1 0,8 0 2 0,-2 2-1 16,-5 3 0-16,6-3-1 0,-6 5-1 0,-1 0-8 0,0 5-10 15,7-5-12-15,-7 7-15 0,1-4-24 0,0 1-31 0,-1 0-46 16,7-1-54-16,-1 1-60 0,-5-2-67 0,13 3-60 0,-7-5-59 0,0 4-48 15,7-8-41-15,-2 4-17 0,8-5-5 0,-6 3 3 0,6-5 8 16,6-1 23-16,-6-2 28 0,8-2 45 0,-8 1 52 0,6-3 61 0,7-1 63 16</inkml:trace>
  <inkml:trace contextRef="#ctx0" brushRef="#br0" timeOffset="4146.617">6460 12334 0 0,'7'-6'157'0,"-1"-2"110"0,0 0 16 0,-6 2 12 0,8 2 11 0,-8-1 9 15,6-1 10-15,-6 2 7 0,6 0 6 0,-6 4 5 0,7-3 5 0,-7 3-45 16,6-4-68-16,-6 8-58 0,0-4-51 0,7 3-28 0,-1-3-17 15,-6 4-11-15,7 3-9 0,-7-4-10 0,6 6-11 0,-6-6-17 16,7 8-20-16,-7-3-30 0,7-2-33 0,-7 1-40 0,0 5-42 0,0-5-41 16,0 4-39-16,0-4-45 0,0 1-49 0,0-4-25 0,-7 3-14 15,7-3-4-15,-7-4-4 0,7 0 10 0,-6 0 13 0,6-8 24 0,0 1 28 16,0-8 34-16,0 4 39 0</inkml:trace>
  <inkml:trace contextRef="#ctx0" brushRef="#br0" timeOffset="4314.9">6617 11921 0 0,'0'-23'50'0,"6"-3"222"0,0 9 32 0,-6-1 22 15,0 3 17-15,0 4 15 0,0 0 14 0,0 4 9 0,0-1 6 0,0 5 5 16,0-1 5-16,0 4-29 0,0 0-45 0,-6 0-67 0,6 4-74 16,0-1-47-16,0 1-30 0,0 3-28 0,0 5-25 0,-6-2-36 0,6 1-41 15,0 0-47-15,0 4-49 0,0-1-48 0,-7 4-46 0,7-2-58 16,0 2-61-16,0 4-34 0,0-4-20 0,0 4-10 0,0 0-6 0,7-1 3 16,-7 2 7-16,0 3 21 0,6-1 25 0,0-3 39 15,1 0 43-15,0 4 43 0,-1-7 208 0</inkml:trace>
  <inkml:trace contextRef="#ctx0" brushRef="#br0" timeOffset="4456.925">6949 12346 0 0,'13'3'205'0,"-1"1"92"0,2 0 21 15,-8-1 14-15,0 1 9 0,-6-4 11 0,8 4 8 0,-2-1 7 0,-6-3 4 16,0 0-3-16,0 0-5 0,0 4-70 0,0-1-101 0,-6-3-98 16,6 5-98-16,-8-2-72 0,2 1-58 0,0-1-55 0,0 1-52 0,-2 0-45 15,2-1-43-15,6 4-22 0,-6-3-12 0,-1 3-1 0,1 1 4 16,6-5 16-16,0 5 22 0,-7-2 30 0,7 3 35 0,0 1 35 15,7-2 103-15</inkml:trace>
  <inkml:trace contextRef="#ctx0" brushRef="#br0" timeOffset="4585.01">7053 12771 0 0,'0'11'205'0,"0"3"58"16,0-2 10-16,0-2 7 0,-6 1 5 0,6-4 2 0,-7 4 1 0,7-3-6 16,-7-1-10-16,1 0-26 0,6-4-36 0,-7 6-98 15,1-6-133-15,6 2-98 0,-6-3-82 0,6-2-41 0,0 0-21 0,-8-2-11 16,8-3-9-16,0 2-3 0,0-6-1 0,0-1 5 0,8 0 10 15,-2-6 26-15,0 2 35 0</inkml:trace>
  <inkml:trace contextRef="#ctx0" brushRef="#br0" timeOffset="5048.731">8108 12309 0 0,'6'-15'26'0,"-6"-3"182"0,0 4 20 0,7-5 19 0,-7 1 18 16,-7 0 17-16,7-5 17 0,0 5 17 0,-6-4 15 0,-1 4 12 0,7-5 11 15,-6 6-27-15,0-3-47 0,-2 3-35 0,-4 2-28 0,6-3-19 16,-8 3-10-16,8 4-14 0,-7 0-12 0,-1 0-13 0,-4 4-11 0,4-1-12 16,-5 5-13-16,-1-1-9 0,8 1-10 0,-15 6-9 0,7-3-10 15,1 4-9-15,-7 4-9 0,6 2-7 0,-6 1-4 0,6 0-3 0,1 4-3 16,-1 3-3-16,2-2-6 0,4 5-3 0,-5-3-2 0,12 4-3 15,-6 0 0-15,7-4-2 0,6 4-3 0,0 0 0 0,0 1-1 16,6-2-2-16,0 1-2 0,1 0-3 0,6-3-2 0,0 2-1 16,7 1 0-16,-1 1 0 0,1-5 0 0,0 4 0 15,6 0 0-15,-1-4-1 0,1 1 1 0,0-1-1 0,1-1-1 0,-1 3 1 0,0-3 0 0,-7 2-1 16,7-1 0-16,0-3 0 0,-6 3-1 0,-1-2 0 0,1 2-2 16,-7 0 1-16,0-4 0 0,0 5 1 0,0-1 1 0,-6 0 3 15,-1 0 3-15,0 1 5 0,-6-1 2 0,0 1 5 0,-6-1 4 0,6 0 4 16,-13 0 3-16,6 1 2 0,1-4 2 0,-7 3 0 0,0-3 1 15,0-1-2-15,-7-3 1 0,8 0-3 0,-2 0-4 0,-5 0-4 0,5-4-5 16,-4-3-9-16,4 0-11 0,-5-4-19 0,5 0-22 0,2-4-34 16,-2 0-43-16,8-3-46 0,0-4-46 0,-1 0-49 0,1 0-49 15,-1-3-45-15,7-2-42 0,7-2-42 0,-7-1-43 0,6 2-15 0,7-2-5 16,-7-2 10-16,8-1 15 0,-2 0 32 0,8-1 40 0,-7-3 44 16,7 5 47-16,0-5 47 0,5 4 50 0</inkml:trace>
  <inkml:trace contextRef="#ctx0" brushRef="#br0" timeOffset="5824.779">8576 12243 0 0,'14'-15'137'0,"-8"3"112"0,1-1 23 0,-7 1 23 0,0 2 24 0,0 2 27 16,0-3 32-16,-7 4 23 0,1-1 19 0,0 5 18 0,-8-4 19 15,8 3-36-15,-7 0-64 0,0 1-45 0,6-1-35 0,-5 4-24 16,-2 4-17-16,1-4-19 0,-6 7-18 0,6-3-25 0,-1 3-28 0,2 4-20 16,-8 4-16-16,7-4-16 0,0 7-16 0,0-1-12 0,0 6-8 15,0 0-6-15,7 2-3 0,-8 4-3 0,8 4-5 0,-7 1-2 16,7-2-5-16,-2 5-4 0,8 0-3 0,-6-1-2 0,0 4-3 0,6-3-2 15,0 0-3-15,0-1-3 0,6 1-1 0,-6-4-4 0,6-4-1 16,2 0-3-16,-2-3-1 0,7-3-1 0,-7-3-2 0,8-1 0 16,-2-4 1-16,-5-5 0 0,6 2-1 0,0-4-1 0,7-1 1 0,-8-7-2 15,2 0-3-15,-2 0-3 0,8-4-4 0,-7-3-4 0,0-4-4 16,6-1-3-16,-5 2-3 0,-1-5-5 0,0-3-5 0,-7-1-9 0,7 1-7 16,-7 0-9-16,8-4-10 0,-8 4-10 0,-6-5-8 0,7 2-9 0,-7-1-8 15,0 0 0-15,0 0-1 0,-7-4 3 0,7 5 4 16,-6-2 10-16,6 4 12 0,-6 1 19 0,6 0 22 0,-8 4 17 0,8-1 19 15,0 8 16-15,0-2 13 0,-6 2 16 0,6 7 15 0,0 0 12 16,0 5 9-16,6-3 7 0,-6 10 6 0,0-1 0 0,0 3-3 16,8 1-10-16,-8 7-11 0,6-3-9 0,-6 6-7 0,6-2-4 0,-6 3-1 0,7-1-3 15,-7 0-6-15,7 1-5 0,-1-1-4 0,-6 1-7 0,6 0-5 16,-6-1-6-16,7 1-4 0,-1-4-2 0,-6 3-1 0,0-6-3 0,7 3 0 16,-7-4-4-16,0 1-3 0,0-1-6 0,0 0-8 0,0-2-14 15,0-6-15-15,0 1-22 0,-7 0-28 0,7 1-31 0,-6-6-37 16,-1-2-35-16,1 0-38 0,0-1-33 0,-1-6-31 0,7 3-20 0,-13-4-13 15,7-3-5-15,-2-1 1 0,2-4 8 0,0 2 12 0,-1-5 22 0,-6 1 28 16,7-1 37-16,-1 0 41 0,-5 1 45 0,4-4 47 0,2 3 44 16,0-3 42-16,-1 2 34 0,1 3 28 0,-1-6 25 0,1 4 20 15,-1 4 14-15,1-3 12 0,6 3 7 0,0-4 6 0,-7 5 3 0,7 2 3 16,0-3-4-16,7 0-4 0,-7 4-8 0,6 0-8 0,1-1-12 16,-1-3-11-16,1 3-14 0,6-2-11 0,-1 2-12 0,-4-3-9 15,11 0-9-15,-6-3-6 0,6-1-10 0,1 5-12 0,0-7-13 16,-1 0-14-16,7 2-17 0,-6-3-17 0,6-1-17 0,-7-2-17 0,1 3-17 15,-1-4-18-15,1 2-13 0,0-1-11 0,-8 3-9 0,2-1-9 16,-2 1 0-16,1 0 0 0,-6-1 7 0,0 1 10 0,-1 4 16 16,0-1 17-16,1-4 23 0,-7 9 26 0,0-5 30 0,0 0 31 0,0 5 35 15,0-2 32-15,0 1 32 0,0 5 29 0,0-2 28 0,0-1 28 0,0 3 24 16,0 3 21-16,-7-1 16 0,7 0 10 0,0 4 4 0,0 0 2 16,0 0 0-16,0 0 2 0,0 0-6 0,0 8-8 0,0-5-13 0,7 3-15 15,-7 6-20-15,0-4-18 0,0 6-20 0,0 1-19 0,0 3-14 16,7 1-9-16,-7-1-9 0,0 3-7 0,0 2-13 0,0 3-16 0,6-1-12 15,-6 1-13-15,0-1-8 0,6 5-7 0,-6-4-5 0,0 3-4 16,7-3-4-16,-7 3-4 0,0-3-3 0,0 0-3 0,0 2-2 16,6-2-3-16,-6-1-4 0,0 2-1 0,0-2-7 0,0-3-5 0,7 0-10 15,-7 0-10-15,0 0-19 0,0-4-21 0,7-4-41 0,-7 2-53 0,0-5-56 16,6-1-62-16,-6-3-54 0,6 1-50 0,2-4-54 0,-2-4-54 16,-6 0-23-16,12-4-7 0,-5-4 2 0,0 1 6 0,6-7 16 15,-7-2 21-15,8-1 42 0,-2-1 50 0,2-8 58 16,-2 0 61-16</inkml:trace>
  <inkml:trace contextRef="#ctx0" brushRef="#br0" timeOffset="6115.516">9300 12371 0 0,'12'-14'216'0,"-4"-2"60"0,-8 6 23 0,6 2 28 15,-6 1 34-15,0 0 35 0,0 4 35 0,0-1 21 0,0-1 14 0,0 5 9 16,-6-3 6-16,-2 3-51 0,2 3-81 0,0-3-52 0,0 5-39 16,-1-1-25-16,-6 2-16 0,6 2-26 0,-6 0-31 0,0-2-32 0,1 6-33 15,-2 2-20-15,1 1-11 0,-7 0-9 0,8-1-4 0,-8 1-6 16,7 3-4-16,-7 1-5 0,8-1-4 0,-2-3-5 0,2 3-4 0,-2-3 0 15,1 3-2-15,1-4-1 0,4 1-1 0,-4-4-2 0,6 4 0 0,6-4-1 16,-8-1 0-16,2 2-1 0,6-1 0 0,0 0 0 0,0 0 0 16,6 0-1-16,-6 0 0 0,8 0 0 0,-2 0-2 0,0-1-1 15,0 2 1-15,2-2-2 0,4-2 0 0,-5 3-2 0,6-1 0 0,-6 2 0 16,5-1-1-16,2 0-2 0,-2 0 0 0,-5-4-2 0,6 4 1 16,0 0-3-16,0 1-2 0,0-6-6 0,0 5-9 0,0-3-12 15,0 4-14-15,1-2-31 0,-2-3-38 0,-6 3-53 0,8-1-61 0,-1-2-66 16,0 0-69-16,-6 0-66 0,-1 5-66 0,6-5-30 0,-4-4-16 15,-2 5-2-15,0-1 4 0,7-3 10 0,-6-1 14 0,6 1 29 16,-7-8 39-16,8 4 53 0,-2-7 60 0,2 0 66 0,5-4 247 16</inkml:trace>
  <inkml:trace contextRef="#ctx0" brushRef="#br0" timeOffset="6334.988">9906 12558 0 0,'-14'7'123'16,"8"-3"137"-16,0-1 22 0,-1 2 17 0,0-2 10 0,7 1 10 0,-6-1 9 16,6 1 9-16,0-4 8 0,0 0 6 0,0 0 5 0,0 4-40 15,6-4-64-15,1 0-55 0,0 0-50 0,-1 0-34 0,0 0-23 0,1 0-13 16,6 0-12-16,0-4-11 0,0 4-13 0,0 0-23 0,1-4-28 16,-2 4-28-16,8-3-29 0,-7 3-38 0,7-4-40 0,-8 1-36 15,8-2-33-15,-7 2-49 0,0 3-54 0,6-4-30 0,-5 1-13 0,5-1-6 16,-6 0 0-16,0 4 13 0,1-3 18 0,-2-1 23 0,-6 4 23 15,8-4 32-15,-1 1 36 0</inkml:trace>
  <inkml:trace contextRef="#ctx0" brushRef="#br0" timeOffset="6616.001">10655 12302 0 0,'6'-5'250'15,"-6"5"32"-15,0 0 19 0,0-3 21 0,-6 3 25 0,6 0 22 16,-7 0 25-16,7 0 18 0,-6 0 16 0,-1 3 15 0,7-3 14 0,-7 5-48 15,1-1-79-15,0-1-48 0,-2 0-32 0,2 5-20 0,6-5-14 0,-6 5-18 16,-1 0-21-16,1 2-19 0,6-2-22 0,-7 6-15 0,7-2-14 16,0 2-13-16,-6 4-13 0,6 0-13 0,0 1-13 0,-7-1-9 0,7 3-9 15,0 2-7-15,0 3-4 0,-6-4-5 0,6 3-2 0,0-3-3 16,0 4-4-16,0 0-3 0,0-1-2 0,0 1-4 0,0-4-4 0,6 3-7 16,-6 1-8-16,0 0-15 0,0-4-16 0,0 0-24 15,7 0-28-15,-7-4-37 0,0 3-41 0,0-5-40 0,6 2-40 0,-6-3-37 16,0-4-35-16,0 0-34 0,0-4-30 0,0 1-37 0,0-5-43 15,-6 1-12-15,6-4 3 0,0 0 16 0,-7-4 26 0,1 1 35 0,0-5 39 16,-2 1 41-16,2-4 39 0,0 0 39 0,-1-4 35 0</inkml:trace>
  <inkml:trace contextRef="#ctx0" brushRef="#br0" timeOffset="6798.896">10316 12491 0 0,'-6'-10'211'0,"-1"-1"79"15,0 0 17-15,7 4 12 0,0-4 7 0,0 3 12 0,0 2 13 16,0-2 13-16,7 4 11 0,0-7 9 0,-1 4 10 0,0 0-46 15,0 0-71-15,8-1-60 0,-8 1-49 0,7-1-28 0,7 1-15 0,-8 0-10 16,8 0-6-16,0-1-13 0,-1 0-15 0,1 5-20 0,6-5-25 16,-6 5-41-16,-1 0-49 0,7-1-57 0,-6-1-62 0,-1 5-55 0,1 0-49 15,0 0-53-15,-1 5-53 0,-6-1-25 0,6-1-14 0,-5 4-6 16,-1 0-2-16,-1 9 7 0,-5-6 13 0,6 5 31 0,-7 4 39 16,2-1 50-16,-2 3 52 0</inkml:trace>
  <inkml:trace contextRef="#ctx0" brushRef="#br0" timeOffset="7181.733">10758 12881 31 0,'-6'8'286'0,"6"-6"27"0,-6 2 16 0,6 0 14 0,-7 0 14 0,7-4 14 0,-7-4 13 15,7 0 7-15,0 0 5 0,0-3 4 0,0-5 2 0,0 6-66 0,0-8-100 16,0-2-67-16,7-2-52 0,0 0-27 0,-1 0-14 0,0-5-14 16,2 1-17-16,-2 0-12 0,0 1-12 0,7-5-9 0,-6 4-9 0,6 0-7 15,-7 0-8-15,8 0-3 0,-8 0-6 0,0 4-3 0,1 3 0 16,0 1-2-16,-7-1 0 0,6 8-2 0,-6-4-3 0,0 3 0 15,0 4-1-15,0 2 2 0,-6-3 0 0,6 5 5 0,0 5 4 0,-7-3 6 16,7 2 4-16,-7 4 8 0,1-5 7 0,6 7 6 0,-6 2 4 16,6-1 8-16,-8 0 8 0,8 0 8 0,0 4 5 0,0-1 6 0,0-2 6 15,0 2 4-15,8-3 5 0,-8 3 4 0,6 2 5 0,0-7 1 16,1 3-3-16,0-1 0 0,-1 0-1 0,0 0-2 0,7 0-2 0,-6 0-4 16,6-4-3-16,-7 5-6 0,8-5-4 0,-2 4-4 0,1-4-4 15,1 5-4-15,-2-5-5 0,-4 4-4 0,4-4-4 0,1 4-5 16,-6 0-4-16,6-4-4 0,-7 4-1 0,8-4-1 0,-8 4 1 0,0-3 0 15,0-1 0-15,1 3 1 0,0-1-2 0,-1-1 1 0,-6-2 0 16,7-2-1-16,-7 3 0 0,6-4-1 0,-6 2-1 0,7-3-3 16,-7 3-6-16,0-5-10 0,7 4-15 0,-7-8-36 0,6 4-46 0,-6-5-58 15,0-2-64-15,6 4-51 0,-6-8-45 0,7 0-51 0,0-4-54 0,-1 1-26 16,0-5-13-16,1-2-4 0,-1-1 0 0,1-5 7 0,6 2 13 16,-7-1 35-16,14-3 45 0,-7 4 57 0,7-8 63 0</inkml:trace>
  <inkml:trace contextRef="#ctx0" brushRef="#br0" timeOffset="7737.924">11859 12507 0 0,'-6'4'63'0,"-8"3"193"0,8-3 27 0,0-1 25 0,-1 0 21 16,1-3 31-16,-1 0 35 0,7 0 28 0,-6 0 28 0,-1-3 19 15,1 0 14-15,6-1-27 0,-6 0-46 0,-2-3-54 0,2 0-60 16,6-2-36-16,-6 2-24 0,6 1-23 0,-7-6-21 0,7 5-29 0,0-5-31 16,0 2-29-16,0-5-27 0,0 4-21 0,0-3-15 0,7 0-12 15,-7 2-8-15,6-2-5 0,0-2-5 0,2 3-3 0,-2 1-3 0,0 2-2 16,1-2-1-16,-1 1-3 0,1 4-2 0,-1 3-2 0,1-3 3 16,5 7 0-16,-4-3 1 0,-2 6 0 0,0 1-1 0,1-1 1 0,0 8 0 15,-7 0 0-15,6 4 1 0,0 4 1 0,-6-1 0 0,7 7 0 16,-7-3 2-16,0 4 1 0,0-1 1 0,0 5 1 0,-7-4 1 0,7 2 2 15,-6 2 1-15,0-4 2 0,-1 4 2 16,0-5 0-16,1 0 1 0,-8 5 0 0,8-5 1 0,-7 1 0 0,0-5-1 0,0 6-1 16,1-5 0-16,-8-1-2 0,6-2-1 0,2-2 0 0,-8 0-3 0,7-3-1 15,0-1-2-15,0-4-1 0,0 2 0 0,0-4-2 0,0-4 1 16,7-3-1-16,-8 4-1 0,8-8-2 0,-1 1 0 0,-6-1-2 0,7-3-2 16,6-4-1-16,-7-1-1 0,1-2 0 0,0 3-2 0,6-4 0 15,-8-2 1-15,8 1 1 0,0 2-1 0,0 0-1 0,0-1 1 0,0 4 0 16,0 0 1-16,0-1 1 0,0 5 3 0,0 0 0 0,0 3 0 15,0 0 2-15,0 4-1 0,0 0 0 0,0 0 1 0,0 0 0 16,8 4 0-16,-8 0 2 0,6 3 2 0,0-3 2 0,1 4 2 16,-1 2 2-16,1 1 2 0,-1-3 2 0,1 7 2 0,5-5 1 15,-4 1 1-15,4 0 0 0,2 1 1 0,-1 2-1 0,-7-3 2 0,7 1-2 16,6-2-2-16,-5 0-2 0,-1 2-2 0,-1-1-3 0,8 0-1 0,-6-4-1 16,-2 4-1-16,1-4-1 0,7 1-1 0,-8-1-1 0,2 0-2 0,-1-3-6 15,6 4-9-15,-6-5-13 0,1 1-17 0,-2-1-32 0,2 1-40 16,-8-4-53-16,7 0-58 0,0 0-58 0,-6-4-58 0,5 1-52 15,-4-1-49-15,4-4-39 0,-6 1-33 0,1-4-12 0,6 0 0 0,-6-4 10 16,-1-2 14-16,0-3 31 0,8-1 40 0,-8-2 51 0,0-2 59 16,1 0 58-16,-7-1 93 0</inkml:trace>
  <inkml:trace contextRef="#ctx0" brushRef="#br0" timeOffset="8248.226">12133 12496 118 0,'0'-15'270'0,"0"4"25"16,0-3 18-16,0 2 31 0,-6 1 36 0,6 5 30 0,-7-2 28 15,7-3 17-15,-7 7 14 0,7-3-4 0,-6 3-10 0,6 1-62 16,0-1-88-16,0 4-53 0,0-3-33 0,0 3-23 0,6-5-18 0,-6 5-30 15,7-3-36-15,0 3-31 0,-1-4-28 0,7 1-18 0,-6 3-12 0,5-4-9 16,1 0-5-16,7 1-4 0,-6-1-2 0,4 0-1 0,-4 4-2 16,5-3 1-16,1-2 0 0,-8 5-2 0,8-2 0 0,-7 2 1 15,7-5 0-15,-8 5 2 0,-4 0 0 0,4 0-1 0,1 0-1 0,-6 5 0 16,0-3 1-16,-1 3 1 0,0-2 4 0,-6 5 2 0,6-1 5 16,-6 0 3-16,8 5 5 0,-8-5 4 0,0 4 3 0,0 3 3 15,0 1 5-15,0-1 4 0,0 1 7 0,0 0 3 0,-8 2 2 0,8 6 2 16,0-4 3-16,-6 2 0 0,6-3-1 0,0 5-2 0,0-2-1 15,0 2-3-15,0-1-2 0,0 3-4 0,0-3-2 0,0 4-6 0,6-4-3 16,-6 4-4-16,8 0-2 0,-8-5-5 0,6 5-2 0,0-4-5 16,-6 0-3-16,7 0-3 0,0-4-2 0,-1 4-1 0,1-4-3 0,-1-3-1 15,0 3 0-15,1-3-3 0,0-1-2 0,-7 1-5 0,6-5-6 16,0 2-8-16,1-1-12 0,-7 0-11 0,0-3-15 0,7-1-16 16,-7 0-17-16,0-3-35 0,0 0-41 0,0-4-45 0,0 3-45 0,-7-6-41 15,7 3-39-15,-7-4-27 0,1 0-19 0,0-3-15 0,-1 0-12 16,0-1-14-16,-5-3-15 0,5 0-8 0,-6-3-5 0,0-1 23 15,7 0 34-15,-8 0 52 0,8 1 57 0,-7-1 73 0,6 1 82 0,1-1 68 16,-7 0 59-16,7 1 55 0,-2 3 47 0,2-1 54 0,0 6 57 16,0-2 57-16,-1-3 59 0,0 8 43 0,1-6 36 0,6 6 24 0,-7-4 15 15,7 3-10-15,-6 1-24 0,6-5-26 0,0 8-26 0,0-3-22 16,0-5-22-16,0 5-24 0,6-1-22 0,1-3-30 0,-7 0-30 0,13 3-30 16,-6-7-29-16,5 4-27 0,2-4-27 0,5 0-20 0,1-1-16 15,-2-2-10-15,9 3-9 0,-7-4-8 0,6 1-8 0,6-5-18 0,1 5-27 16,-1-5-57-16,1 1-74 0,-1-3-98 0,1-2-110 0,6 1-76 15,-7 0-60-15,2 0-29 0,-2-3-17 0,1 3-7 0,-1-4-3 16,1 1-1-16,-1-1 1 0,1 0 15 0,-7 0 22 0,6-3 52 0,-5 0 71 16</inkml:trace>
  <inkml:trace contextRef="#ctx0" brushRef="#br0" timeOffset="28660.705">5353 14499 30 0,'7'-6'109'0,"-1"2"3"15,0-3 2-15,1-1 2 0,0 5 0 0,5-4-2 0,-12-1-4 0,8 4-11 16,-2-3-16-16,0 3-15 0,1 0-15 0,-7 1-14 0,6-1-12 16,-6 1-6-16,7 3-6 0,-7-5-1 0,6 5-1 0,-6 0 1 0,0-3 3 15,0 3 1-15,0 0 0 0,0 0 2 0,0 0 3 0,0 0 2 16,0 0 4-16,0 0 3 0,7 0 2 0,-7 0 2 0,0 0 4 0,0 0 1 16,0 0 2-16,0 0 1 0,6-4 0 0,-6 4 3 0,0 0 1 15,0 0 0-15,6 0 0 0,-6-3 0 0,0 3-1 0,0 0 2 16,8 0 4-16,-8 0 3 0,0-4 3 0,6 4 4 0,-6 0 5 0,6 0 3 15,-6 0 3-15,7 0 2 0,-7 0 2 0,6 0 1 0,1 4 2 16,-7-4 2-16,6 0 1 0,1 0 0 0,-1 0 0 0,1 0-3 16,0 0-5-16,-1 0-5 0,0 0-7 0,1 0-5 0,0-4-6 0,-1 4-5 15,0 0-5-15,1-4-4 0,-1 4-5 0,1-3-3 0,0-1-5 16,-1 0-5-16,0 1-8 0,1 3-2 0,6-7-4 0,-7 2 0 0,1 2-4 16,0 0 0-16,-1-5-2 0,7 5-1 0,-7-5-1 0,2 4 0 15,4 1 1-15,-6-4-1 0,1 3-1 0,0 0 0 0,-1 0 2 16,1 4-1-16,-1-3-2 0,0 3 0 0,2-4 3 0,-8 4 0 0,6 0 2 15,0 0 0-15,-6 4 0 0,6-4-1 0,-6 0 0 0,8 3-1 16,-2 1-1-16,-6-4 1 0,6 4-1 0,1 2 1 0,-1-1 1 0,-6-2-1 16,7 1 0-16,0 4-2 0,-1-5 0 0,0 5 0 0,-6-2 1 0,7-1 2 15,0 2-1-15,-1-4 1 0,-6 5 1 0,6-5 1 0,-6 1-2 16,7 3 2-16,0-3 0 0,-7-1 0 0,6-3-1 0,1 5-1 16,-7-2 1-16,6-3 0 0,0 4-1 0,-6-4-3 0,8 0 0 15,-2 0-4-15,-6 0-2 0,6-4-3 0,0 4-2 0,-6-3-3 0,7 3-3 16,0-8-2-16,-1 4 1 0,1 1-2 0,-1-5-3 0,0 5-3 15,2-5 0-15,-2 1 0 0,0-1 1 0,0 2 3 0,8-2 1 0,-8 1 2 16,1 3 3-16,6-3 2 0,-6 2 5 0,-1 3 0 0,0-2 1 16,0 0 2-16,8 4 1 0,-8-4 1 0,1 4 4 0,0 4 0 0,-1-4 0 15,1 4 1-15,5 0 2 0,-5-2 0 0,0 3 0 0,-1 2-2 16,7-3-1-16,-6 3 1 0,-1 1 0 0,1-2 2 0,-1 2 0 0,7-4-1 16,-6 3 1-16,-1 0-2 0,8-3 1 0,-8 3-2 0,0-3 1 15,7-1 0-15,-6 2 0 0,6-2 0 0,-7-3 0 0,8 4-1 16,-8-4 2-16,7 0 0 0,0 0-1 0,-6-4 0 0,5 4 0 0,2-3 0 15,-8 3 1-15,7-5 1 0,0 2 0 0,0-1-2 0,-7 1-1 16,8-5-5-16,-2 5-1 0,2-1-5 0,-1-3-3 0,-7 3-2 16,7 1 0-16,0-2-1 0,1-1-1 0,-8 2 1 0,7 0-1 15,-7 1-1-15,7 3-1 0,-6-4 0 0,-1 4 1 0,8 0 4 0,-8 0 4 16,0 0 3-16,1 4 3 0,0-4 3 0,5 3 1 0,-5 1 0 16,-1-4 2-16,1 4 0 0,0 2 0 0,-1-1 2 0,0-2 1 0,1 1 0 15,0 3 2-15,-7-3-2 0,6-1 0 0,0 5 0 0,1-5 0 16,0 1 2-16,-1 4-1 0,1-5 1 0,-7 1-1 0,6 3 1 15,0-3 0-15,2-1 1 0,-2 1-2 0,0 0 1 0,0-1-2 0,1 2 2 16,-7-5 0-16,7 2 1 0,-1-2-1 0,1 5-1 0,-1-5-2 0,0 3 1 16,2-3-1-16,-2 0 0 0,-6 0 0 0,6 0-1 0,1 0-1 0,0 0-1 15,-1 0-1-15,0 0-2 0,1-3-4 0,-1-2-2 16,1 5-3-16,0-2 0 0,-1-3 0 0,0 2 0 0,1-1 1 0,0 0-1 16,-1 1 0-16,0-1 0 0,1 0 0 0,0 1 2 0,-1-1 1 15,1 1 3-15,-1-2 2 0,0 2 2 0,2-1 1 0,-2 1 1 0,0 3 1 16,0-4 0-16,1 4 0 0,-7 0 2 0,7-4 1 0,-1 4-1 15,1 4 2-15,-1-4 0 0,0 0-1 0,2 4 2 0,-2-1 1 0,0-3 2 16,0 4 1-16,2-1 0 0,-2 2 0 0,0-2 1 0,1 4-1 16,-1-3-1-16,8 0-1 0,-8-1-1 0,0 1 1 15,0-4 0-15,8 4 0 0,-8-1-2 0,1 2 0 0,-1-5-2 0,8 0-2 0,-8 2 1 16,0-2 0-16,8 0 0 0,-8 0 0 0,0 0-1 0,8-2-1 0,-8 2 1 16,7-5-1-16,-7 5 1 0,1-3 0 0,6-1-1 15,1 0-1-15,-8 1-2 0,7-1 0 0,-7-3-1 0,8 3 0 0,-8-4 0 16,6 5-1-16,2-4 0 0,-8 3 0 0,7-3 1 0,-6 3 0 0,6-3-1 15,-7 3 0-15,8 1 0 0,-8-2 3 0,7 2 0 0,-6 0 1 16,-1-1 0-16,7 4 0 0,-7 0 0 0,1 0 2 0,0 0 0 16,5 0 0-16,-5 4 0 0,0-4 0 0,-1 3 0 0,1 0 0 15,-1 2 1-15,1-2 0 0,-1 1 0 0,1-1 0 0,-1 5 0 0,0-5 0 16,2 1 0-16,-2 3-1 0,0-3 2 0,1-1 0 0,-1 2 0 16,1 2-1-16,-1-4 1 0,-6 1-1 0,13-4-1 0,-13 4 0 0,14-4 0 15,-8 3 0-15,0-3 1 0,1 0 0 0,0 0 0 0,-1 0-1 0,7-3-1 16,-7 3-1-16,8-4 0 0,-8 4 1 0,7-4 0 0,-6 1 0 15,5-1-2-15,2 1-2 0,-1-5-3 0,-7 4-2 0,8 1-3 16,-2-5-1-16,1 5-1 0,0-1-1 0,0-3-1 0,1 3 1 0,-2 1-2 16,2-2 1-16,-2 2 0 0,1-4 0 0,1 7 2 0,-2-4 2 15,2 1 3-15,-2-1 2 0,2 0 2 0,-8 4 1 0,7-4 1 0,1 4 2 16,-8 0 1-16,6 0 1 0,2 0 0 0,-8 0 3 0,7 4 1 16,-7-4 3-16,2 4 1 0,4 0 4 0,-6-1 1 0,2 5 2 0,4-5 1 15,-5 5 3-15,-1-5 1 0,1 4 0 0,0 1 0 16,-1-5 1-16,0 5 0 0,0-1 0 0,2 1-2 0,-8-1-3 0,6 0-3 15,0 0-1-15,1 1-4 0,-7 0-1 0,6-1-1 0,1-1-4 0,-7-1 0 16,7 2-1-16,-1-3-2 0,0-1-3 0,-6 0-1 0,7 1-2 16,0 1-2-16,-1-2 1 0,0-3-3 0,1 0 0 0,0 0-4 15,-1 0-3-15,-6 0-3 0,13-3 1 0,-7-2-2 0,1 1 0 0,0 1-1 16,-1-4 1-16,0 3 2 0,2-4 2 0,-2 5 1 0,0-5 0 0,7 1 2 16,-6 0 1-16,0 3 4 0,-1-3 2 0,-6 3 3 15,6 1 1-15,0-1 3 0,2 1-1 0,-8 3 1 0,6 0 0 0,-6 0-1 16,6 0-1-16,-6 0 0 0,7 0 1 0,-7 3 2 0,0-3-1 0,6 4 2 15,-6-1-1-15,0 1 0 0,7 0-1 0,-7 3 1 0,0-3 0 16,0 4 1-16,7-6-1 0,-7 6 1 0,6-5 0 0,-6 5 0 16,6-4 0-16,-6 3-1 0,0-4 0 0,7 6 0 0,-7-6-1 0,7 4 0 15,-7-3 1-15,6-1 1 0,-6 1 0 0,6 0 0 0,1-1 0 16,-7-3 0-16,7 4-1 0,-1-4 0 0,-6 0 0 0,7 3-1 0,-1-3 0 16,0 0-2-16,1 0-1 0,-7 0-5 0,7-3-4 0,-1 3-5 15,0-4-5-15,1 4-3 0,0-3-1 0,-1 3-2 0,1-4 1 16,-1 0-1-16,1 1 1 0,-1-1 0 0,1 0 0 0,5-2 1 15,-4 1 4-15,-2 1 3 0,0 1 4 0,1 0 5 0,-1-1 7 0,1 0 2 16,-1 1 2-16,1-2 3 0,-1 5 1 0,0 0 5 0,2 0 5 0,-2 0 4 16,0 0 4-16,1 0 1 0,0 0 1 0,-1 5 1 0,0-2 1 15,-6 1 0-15,7 0-1 0,-1 2 0 0,1-2-1 0,0 1 0 0,-1 1-2 16,0-2-5-16,1 0-5 0,0-1-4 0,5 5-3 0,-5-5-3 16,0 1-1-16,6-1-2 0,-7 1-1 0,8-4 1 0,-8 4 0 0,7-4 0 15,-7 0-1-15,7 4-1 0,0-4-3 0,-7 0-1 0,8-4-4 16,-1 4-2-16,-6 0-3 0,5-4-2 0,1 4-4 0,1-4-3 15,-8 4-2-15,7-3-3 0,0-1-4 0,0 4-3 0,0-3-4 0,0-1-5 16,-7 0-3-16,8 1-3 0,-2-1-4 0,2 0-5 0,-1 4-3 16,-1-3-1-16,-4 0-3 0,4-2-5 0,2 1-4 0,-8 4-10 15,7-3-12-15,-7 3-20 0,8-3-21 0,-8 3-12 0,0 0-5 0,0 0 0 16,2 0 4-16,-8 0 4 0,6 0 7 0,0 3 4 0,-6-3 6 16,0 3 7-16,0 1 10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1-10-05T01:58:59.62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313 6316 0 0,'0'3'55'16,"0"1"59"-16,0-4 7 0,0 4 5 0,0-1 4 0,0-3 6 16,0 4 4-16,0-4-2 0,0 4-5 0,-6-4-8 0,6 3-7 0,0-3-10 15,0 3-9-15,0-3-5 0,0 0-4 0,0 4-1 0,0-4 0 0,0 0 1 16,0 0 1-16,0 0 0 0,0 0 1 0,0 0 0 0,-7 0 0 16,7 0 0-16,0 0-1 0,0 0 1 0,0 0 2 0,0 0 1 15,0 0-2-15,0 0 0 0,0 0-1 0,0 0-1 0,0 0-1 0,0 0-1 16,0 0 1-16,0 0-4 0,0 0-2 0,0 0-5 0,0 0-7 15,7 0-7-15,-7-4-9 0,0 4-4 0,0-3-5 0,0 3-5 16,6-3-6-16,-6-1-4 0,0 0-6 0,7 1-5 0,-7-5-7 0,7 5-6 16,-1-2-5-16,-6 3-1 0,6-6 0 0,1 4 0 0,0 0 0 0,-1 1-1 15,-6-5-3-15,6 5 0 0,1-1 1 0,0 1 0 0,-1-2 0 16,-6 2 1-16,7 0 2 0,-1-1 0 0,0 4 0 0,1-4 1 16,-7 1-1-16,7 3 1 0,-1-4-1 0,-6 4 0 0,6 0-1 0,1 0 2 15,-7 0 0-15,7 0 0 0,-7 4 1 0,6-4 0 0,1 3-1 16,-7-3-1-16,6 4 1 0,-6 0-1 0,0-1 2 0,7 0-1 0,-7-3-3 15,6 5 3-15,-6-2 2 0,7 1 1 0,-7-1 1 0,0-3-2 16,6 4-2-16,-6 0 1 0,6-4-2 0,-6 3 2 0,8-3 1 16,-8 4 0-16,6-4-2 0,0 0 0 0,-6 0-1 0,7 0 0 0,-1 0-2 15,-6 0-1-15,7-4 1 0,-1 4 1 0,1-3 1 0,-1-1-1 16,0 0 0-16,2 1-2 0,-2-1 0 0,0 1 2 0,8-2 0 0,-8-1 1 16,0 2 0-16,1-3-1 0,6 3 1 0,-6 0-2 0,-1 1 0 15,0-1-1-15,1 0 0 0,0 1 1 0,-1-2 0 0,-6 2 0 0,6 3-2 16,1 0 0-16,-7 0 1 0,7-3 1 0,-7 6 0 0,6-3-2 15,-6 0-2-15,0 0 1 0,7 3 1 0,-7-3 0 0,0 5 1 0,0-2 0 16,6 1 1-16,-6-4 1 0,0 4-1 0,6-1 0 0,-6 1 0 16,0 0-1-16,8-1 2 0,-8 1 0 0,0-4 3 0,6 4-1 15,-6-1-1-15,0-3 1 0,6 3 0 0,-6-3 1 0,6 5-3 0,-6-5 1 16,7 0-1-16,0 3 0 0,-7-3 0 0,6 0 0 0,1 0 0 16,-7 0 1-16,6 0-1 0,0 0 0 0,2-3-1 0,-2 3 1 0,-6 0-1 15,6-5-1-15,1 5-1 0,0 0 0 0,-1-3 1 0,0 3-1 16,-6-3 0-16,7 3 0 0,-1-4-1 0,1 4 1 0,0-4 0 0,-1 4 2 15,0-3 0-15,1 3 1 0,0-4 0 0,-1 4 1 0,-6 0 0 16,6 0-1-16,1-4 0 0,0 4 1 0,-1 0 1 0,1 0-1 16,-7-3-1-16,6 3 0 0,0 0 0 0,2 3-1 0,-8-3 1 15,6 0-2-15,-6 4-2 0,6-4 1 0,-6 4 0 0,6-1 1 0,-6 1 0 16,7 0 1-16,0 2-1 0,-7-1 1 0,6 2 1 0,-6-4-1 16,7 5-1-16,-7-1 0 0,6-3-2 0,-6 4 1 0,6-1 3 0,-6-4-1 15,8 5-1-15,-2-1 1 0,-6-3 1 0,6-1 0 0,0 4 0 0,8-2 0 16,-8-5-2-16,1 3 2 0,-1-3 0 0,1 4 5 0,6-4 3 15,-7 0-1-15,8-4-4 0,-8 4-2 0,0 0 1 0,7-3 0 0,-6-2-1 16,6 5 0-16,-7-4-2 0,8 1 1 0,-8-4 1 0,7 3 0 16,-6 1-3-16,6-1-2 0,-7 0-4 0,7 1 2 0,-6-4 3 0,-1 2 1 15,0 2 1-15,8 3-1 0,-8-4 0 0,1 0 1 0,-1 4 0 16,1 0-1-16,-7 0 0 0,7 0-1 0,-1 0-1 0,0 0 1 16,0 4 2-16,-6-4-2 0,8 4 0 0,-2-1-1 0,-6-3-1 0,6 5 1 15,1-3-2-15,-7 3-3 0,6-2-5 0,1 5-10 0,0-5-13 16,-7 1-25-16,6 0-30 0,0 2-38 0,-6-2-43 0,7 1-50 15,-7-2-57-15,0 1-30 0,7 3-16 0,-7-7-11 0,6 4-3 0,-6-1 1 16,0-3 6-16,6 4 10 0,-6-1 12 0,7-3 25 16,0 4 31-16</inkml:trace>
  <inkml:trace contextRef="#ctx0" brushRef="#br0" timeOffset="7795.699">18170 6088 87 0,'0'4'158'0,"-6"0"4"16,6-1 4-16,0-3 3 0,0 4 6 0,-6 0 5 15,6-1 6-15,0-3 7 0,0 0 5 0,-8 4-29 0,8-4-48 0,0 0-25 16,0 0-13-16,0 0-3 0,-6 0 0 0,6 0 1 0,0 0 3 0,0 0 1 16,0 0 0-16,0 0 0 0,0 0-2 0,0 0-1 0,0 0 0 15,0 0 0-15,0 0-3 0,0 0-4 0,0 0-5 0,0 0-7 0,0 0-7 16,0 0-5-16,0 0-4 0,0 0-5 0,0 0-5 0,0-4-5 15,0 4-6-15,6-3-6 0,-6 3-5 0,8-4-4 0,-8 0-2 0,6 4-2 16,0-3-2-16,-6-1 0 0,7 4-4 0,-1-4 0 0,1 4-2 16,-7-3 0-16,6-1 1 0,1 4 0 0,-1 0 1 0,-6 0-1 15,6 0 2-15,2 0 0 0,-8 0 0 0,6 0-1 0,0 4 0 0,1-4 1 16,-7 3 0-16,7 1 1 0,-1 0 2 0,-6-1-2 0,6-3-1 16,1 8 1-16,-7-5 1 0,0 1-1 0,6-1 0 0,-6 2-1 0,7-2 0 15,-7 1 1-15,0 3 1 0,0-3 1 0,7-1-1 0,-7 1 1 16,0-1-1-16,0 1-1 0,0 1 1 0,0-3-1 0,6 3-2 15,-6-5 2-15,0 3 0 0,0 0 1 0,6-3-1 0,-6 0-1 0,0 5 0 16,7-5 0-16,-7 3-1 0,7-3 1 0,-7 0-1 0,6 0 0 16,0 0 0-16,-6 0 0 0,7 0 0 0,-1-3-1 0,1 3 0 0,0-5 0 15,-7 5 2-15,6-3-1 0,0 0-3 0,2-2 1 0,-2 3-2 16,0-3 1-16,1 1 1 0,-1 1 0 0,1-1 0 0,-1 1-1 0,1-1 1 16,-1 0-1-16,0 1 1 0,2 3-2 0,-8-4 0 0,6 4 2 15,-6 0 0-15,6 0 2 0,-6 0-2 0,7 0 0 0,-7 0-1 16,0 4 1-16,7-1 3 0,-7-3 0 0,0 4-1 0,6 0 0 15,-6-1 2-15,0 4 0 0,6-3-1 0,-6 1 1 0,0 2-1 0,7-4 1 16,-7 0-1-16,0 5 0 0,6-4-1 0,-6-2 2 0,7 3 1 0,-7-2 1 16,7 1-3-16,-7 1 0 0,6-2-1 0,-6-3 0 0,0 3-2 15,6-3 1-15,1 4 0 0,-7-4 0 0,7 0 0 0,-7 0 0 16,6 0 0-16,0-4-2 0,1 4-1 0,-7 0 0 0,6-3 1 0,1 3 1 16,0-3 2-16,-7-2 0 0,6 1-2 0,0 1 0 0,2-2 1 0,-2 3-1 15,0-2 1-15,0 1-1 0,1-2 0 0,0-1 0 0,-1 1 0 16,1 5 1-16,-7-7 1 0,6 7-2 0,0-4-1 0,2 1-1 15,-2 3 1-15,0-4 1 0,0 4 2 0,-6 0 0 0,7 0 0 0,-7 0-1 16,7 0 0-16,-7 4 0 0,6-4 0 0,-6 3-1 0,7 1 0 16,-7 1 1-16,0-3 2 0,6 3 1 0,-6-2-2 0,0 5-2 0,0-5 0 15,0 1 0-15,7 3 1 0,-7-4 1 0,0 1 0 0,0 1 1 16,0 1-1-16,7-6-1 0,-7 8 0 0,0-8-1 0,0 3-1 16,6-3 2-16,-6 3 0 0,0-3 1 0,0 5 1 0,6-5-1 0,-6 0-1 15,0 0-1-15,6 0-1 0,-6 0 1 0,8-5-1 0,-8 5 1 16,0 0 1-16,6-3 1 0,-6 3 0 0,6-3 0 0,-6-1-2 15,7 0 1-15,-1 1 0 0,-6 0-1 0,0-2 0 0,7 1 0 0,0-4 2 16,-7 6 0-16,6-2 1 0,0 1-1 0,-6-2 0 0,6 2-1 16,-6 0 0-16,8-2 0 0,-2 3 1 0,-6-3-1 0,0 5-1 0,6-4 1 15,1 4 1-15,-7-3 0 0,7 3-1 0,-7 0-1 0,6-4 0 16,-6 4 0-16,7 0 0 0,-1 0 0 0,-6 0 0 0,6 0 1 0,1 0 0 16,0 0-1-16,-7 4 0 0,6-4 0 0,-6 0-1 0,6 3 2 15,1-3 1-15,-7 4 2 0,7-4-1 0,-7 5 0 0,0-3 1 0,6-2-1 16,-6 5-1-16,7-5-2 0,-7 3 1 0,0 0 1 15,6-3-1-15,-6 5 1 0,0-2 1 0,0-3-2 0,7 4-2 0,-7-4 0 16,0 0-2-16,0 2 2 0,7-2 0 0,-7 0 1 0,0 0-1 0,0 0 2 16,6 0 1-16,-6 0 0 0,0 0-1 0,0 0-1 0,6 0-2 15,-6-2 2-15,6 2 1 0,2-4 1 0,-8 1 1 0,6-2 0 16,0 5-2-16,1-6-1 0,-1 1-1 0,1 3 1 0,0-3-1 16,5-2-1-16,-6 3 1 0,2 1 2 0,-2-5 1 0,7 5 0 0,-6-1-1 15,-1 1-1-15,1-2 0 0,-1 2-2 0,0 3 1 0,-6-4 0 0,7 4 2 16,-7 0-1-16,7 0 0 0,-7 0-1 0,6 0-1 0,-6 4 1 15,0-4 0-15,6 3 0 0,-6-3 1 0,0 5 1 0,7-2 0 0,-7-3 0 16,0 4 0-16,7-1 0 0,-7-3 1 0,0 4-1 0,6-4 1 16,-6 4 0-16,0-1 1 0,7-3 0 0,-7 0-2 0,0 4-1 15,0-4 1-15,6 0 0 0,-6 0 0 0,0 0-1 0,0 0 0 0,0-4 0 16,6 4-2-16,-6 0 1 0,0-3 0 0,7 3 1 0,-7-4 2 16,0 0 0-16,7 4-1 0,-1-3-1 0,-6-1 0 0,0-4 0 15,6 5 0-15,2-1-1 0,-8 1 1 0,6-1 2 0,-6 0-1 0,6 1-1 16,1-1-1-16,-7 0 0 0,6 1-2 0,1-1 0 0,-7 4-1 15,6-3 0-15,1 3-2 0,-7-5-2 0,6 5-2 0,-6 0-7 0,6-3-7 16,2 3-11-16,-8 0-12 0,6 0-18 0,-6 0-22 0,6 0-25 16,-6 0-28-16,7 3-35 0,-7-3-41 0,0 0-29 0,7 0-23 0,-1-3-10 15,-6 3-3-15,0 0 3 0,6 0 6 0,1-3 10 16,-1-1 12-16,1 0 20 0,0 1 21 0,5-1 25 0,-5 4 167 0</inkml:trace>
  <inkml:trace contextRef="#ctx0" brushRef="#br0" timeOffset="-178872.734">4415 12419 0 0,'7'0'35'16,"-7"-4"99"-16,0 0 5 0,0 1 6 0,6 3 4 0,-6-4 5 15,0 1 6-15,0-1 2 0,-6-3 6 0,6 3-13 0,0 1-17 0,0-5-21 16,0 1-22-16,-7-1-7 0,7 1-2 0,-6 0 2 0,6 0 2 16,-7-1 4-16,1-3 5 0,6 3 6 0,-6-2 4 0,-2 2 6 15,2-3 4-15,6 4 8 0,-6 0 8 0,-1-4-1 0,0 3-5 0,1 1-9 16,-1 0-8-16,-5-1-5 0,5 1-3 0,0 0-5 0,1 3-9 0,0-3-8 16,-8 0-8-16,8 2-9 0,-7 3-8 0,7-6-10 0,-1 4-9 15,-6 0-4-15,-1 4-3 0,8-3 1 0,-7-1 2 0,7 4 1 0,-7 0 1 16,0 4 2-16,7-4-1 0,-8 3-1 0,8 1-1 0,-8 3 0 15,8 0 0-15,-7 5-3 0,7-1-5 0,-8 3-1 0,8 1-1 16,0 7 0-16,-8 0 2 0,8 3-5 0,0 2-2 0,-1 5-3 0,1 1 0 16,-1 0 0-16,0 4 2 0,1 3-1 0,6-3-1 0,-6 3 3 15,-2 1 2-15,8-1 1 0,-6 0 0 0,6 0-1 0,0-3-3 0,0 3-1 16,0-3-3-16,0-4 0 0,6 0-2 0,2 0 0 0,-8-8-2 16,6 4 0-16,0-7 1 0,8 1-2 0,-8-1-2 0,7-5-1 0,-7-1 1 15,8-2-1-15,-8-3-1 0,7 0 0 0,0 0 0 0,-6-7 0 16,5 3-1-16,2-3-2 0,-2-4 0 0,2 0-1 0,-1-4-1 15,-7 0 0-15,7-3 0 0,0-4-3 0,1 0-1 0,-2-3-1 0,2-1 0 16,-2-3 0-16,1-1-2 0,-6 1 0 0,6-3-1 0,-7-6-1 16,1 5 1-16,0-3 1 0,-1-4 1 0,0 2 0 0,-6-1 0 0,7-1 2 15,-7-1-1-15,0 4 0 0,0-4 0 0,-7 1-2 0,7 0 2 16,0 4 1-16,-6 0 1 0,6-1 1 0,-6 3-1 0,6 1 0 16,0 4 1-16,-7 0-1 0,7 3-1 0,0 1 1 0,-7 6 0 0,7-3 3 15,0 4 1-15,0 2 0 0,-6 3 0 0,6-3-1 0,0 5-2 16,0 0 1-16,0 0 1 0,0 5 1 0,0-3-1 0,0 3 2 0,0 2 0 15,6 1 1-15,-6 3-1 0,0 0 0 0,0 3 1 0,7 4 2 16,-7 1 0-16,7-1 3 0,-7 4 5 0,6 4 5 0,-6-4 5 16,0 3 6-16,6 0 3 0,-6 5 2 0,7-4 2 0,-7 4 2 0,6-2 0 15,-6-2 0-15,0 3 1 0,7 1-2 0,-7-5-1 0,7 1-3 16,-7-1-2-16,0 1-6 0,6 0-7 0,-6-4-5 0,0 4-5 0,0-4-4 16,0-4-2-16,0 4-4 0,0-4-2 0,0-4-2 0,0 2-3 15,0-2-10-15,0 1-15 0,-6-4-25 0,-1 0-32 0,7-4-36 0,-7 0-36 16,1-2-35-16,-1-2-34 0,1 0-30 0,0 1-29 0,-8-4-30 15,8 0-34-15,-7 0-29 0,6-4-27 0,-6-2-4 0,7-2 7 0,-7 0 23 16,0 1 29-16,-1-4 35 0,8-4 36 0,-7 1 35 0,0-1 34 16,0-3 30-16,7 3 139 0</inkml:trace>
  <inkml:trace contextRef="#ctx0" brushRef="#br0" timeOffset="-178008.933">4175 13071 113 0,'0'4'174'16,"6"-1"6"-16,-6-3 5 0,0 5 6 0,0-5 4 0,0 0 8 0,0 0 8 15,0 0 7-15,6-5 8 0,-6 5-23 0,7-3-37 0,-1-1-25 16,-6-1-20-16,13 3-4 0,-6-2 0 0,-1-3 2 0,8 0 3 0,-2 0-1 15,2-2-1-15,-2 2-5 0,1 0-8 0,1-4-5 0,5 0-7 16,0 0-10-16,-6 4-10 0,7-4-12 0,0-4-11 0,-1 4-9 16,7 0-11-16,-6-3-7 0,-1 3-8 0,1-3-4 0,6-3-4 0,-6 7-1 15,-1-5-1-15,1 1-1 0,0-1-1 0,-2 0 0 0,2 1-3 0,-1-1-1 16,1 0-2-16,0 1-2 0,-7 0 1 0,0-2 0 0,6-2-2 16,-5 4 1-16,-2-1-2 0,1 0 1 0,-6 1 0 0,6-4 0 15,-7 3-2-15,0 0-1 0,2-4 2 0,-2 5 0 0,0-4 3 0,-6 3 1 16,7 1 0-16,-7-6 0 0,0 7 0 15,-7-1 1-15,7-6 1 0,-6 9 0 0,6-3-2 0,-6 3 1 0,-2-4 1 16,2 5 0-16,-6 2-1 0,5 1-1 0,-6-1 0 0,6 1 0 0,-5 0 0 0,-2 2 2 16,8 3 0-16,-7-3 0 0,0 5 0 0,0-3 0 0,6 3 0 15,-6 0 2-15,7 0 0 0,-8 0 4 0,2 0 2 0,5 3 4 16,1 2 4-16,-8-3 1 0,8 3 2 0,0-2 1 0,0 5 7 0,-2 3 5 16,8-4 7-16,-6 4 10 0,6 4 11 0,0-1 16 0,0 4 19 15,0 1 19-15,0 3 16 0,0 0 12 0,0 4 7 0,0-1 6 0,6 5 8 16,-6-5 1-16,8 5 0 0,-2-1-3 0,-6 0-5 0,6 0-7 15,0 4-11-15,1-3-15 0,0-1-18 0,-1 4-18 0,1-5-19 0,-1 3-13 16,0-2-12-16,2-3-8 0,-2 3-7 0,0-4-6 0,-6 2-5 16,6-6-2-16,1 2-4 0,0-3-1 0,-7-1-2 0,6-1-1 0,1-3-2 15,-7 0-1-15,6-1-3 0,-6-2 0 0,0-1-1 0,7-4 0 16,-7 0-2-16,0 0-1 0,7-2-1 0,-7-5-2 0,0 0 1 0,0 0-2 16,0 0-2-16,0-5 0 0,6 2-2 0,-6-8 0 0,0 4-2 15,0-4-5-15,6-4-4 0,-6 0-8 0,0-4-8 0,0-2-10 16,6-2-12-16,2 3-9 0,-8-7-4 0,6 1-5 0,0-2 0 0,-6 2 0 15,7 0 0-15,-1 1 2 0,1-1 1 0,0 4 4 0,-1 0 4 0,0 3 8 16,0 1 8-16,2 8 11 0,-2-5 14 0,0 4 8 0,1 3 8 16,0 5 3-16,-1-4 5 0,-6 7 0 0,7 0 2 0,-7 0 1 15,6 0 2-15,0 7 1 0,-6-4 3 0,8 5 1 16,-8 3 1-16,6-4 3 0,-6 8 3 0,6-4 5 0,-6 3 8 0,6 1 6 0,-6 2 5 16,0 2 4-16,7-1 1 0,-7 1 2 0,7-1 0 0,-7-3-2 15,0 3 0-15,6 0-1 0,-6-3-1 0,0 0-3 0,7-1-2 0,-7 1-7 16,6 0-7-16,-6-3-7 0,6-6-5 0,-6 5-5 0,0-3-2 15,8-1-3-15,-2-3-2 0,-6-1 0 0,6 1-1 0,0 0-1 0,2-4-2 16,-8 0 1-16,6-4 0 0,0 0 0 0,1-3-1 0,-1 0 0 16,1-4-2-16,0 0 1 0,-1 0-2 0,0-4 1 0,0-4-1 0,2 5 0 15,-2-8 0-15,0 4 1 0,1-1 1 0,0-3 0 0,-7 4-1 16,6-4 1-16,-6 5 1 0,0-6 0 0,7 4 2 0,-7 5-1 16,0-1 0-16,0 0 2 0,0 5 1 0,0-1 1 0,0 3-1 0,0 0 0 15,0 6 0-15,0-3 0 0,0 5 0 0,0 0 3 0,0 0 1 16,0 0 1-16,0 0-1 0,0 5 0 0,0-3-1 0,0 6 2 0,0 0-1 15,6-1 1-15,-6 4 0 0,0-3 2 0,6 6 0 0,-6-3 1 16,0 3-1-16,7 1-1 0,-7 0-1 0,7-1-1 0,-1 4 1 0,-6-2 2 16,6 2-1-16,-6-3-1 0,7 3 0 0,-7-4 0 0,7 1-3 15,-1-1 0-15,-6 1-1 0,7 0 0 0,-1-4-1 0,0 4-1 16,-6-4 0-16,7 0-1 0,0 0 0 0,-1-4 0 0,0 4-2 0,2-4-1 16,-2 0-1-16,0 0-2 0,-6 1-1 0,7-4 0 0,-1-1-1 15,1 1-21-15,-1-4-32 0,-6 0-47 0,7-4-52 0,-1 1-53 0,0-1-55 16,-6-4-46-16,0-2-42 0,8 3-44 0,-8-8-44 0,0 0-22 15,0-2-10-15,0-2-5 0,0-4-2 0,-8 1 21 0,8-3 31 0,0-1 45 16,-6-3 53-16,6-1 53 0,-6 2 56 0</inkml:trace>
  <inkml:trace contextRef="#ctx0" brushRef="#br0" timeOffset="-177866.881">5223 12466 0 0,'-7'-10'71'0,"7"-5"130"0,-6 4 7 16,6 3 19-16,0 1 23 0,-7 0 18 0,7 0 12 0,-6 3 7 0,6 0 3 15,-6-3 3-15,6 7 1 0,0-3-46 0,-8 3-71 0,8-5-41 16,0 5-27-16,0 0-17 0,0 5-9 0,0-5-18 0,0 3-25 0,0 1-34 15,0-1-39-15,0 5-41 0,0-1-44 0,0 4-56 0,8 0-61 16,-8 0-30-16,6 0-15 0,0 1-7 0,1 2-3 0,-1-3 0 16,7 0-1-16,0 0 0 0,1 0 1 0,-2 0 17 0,8-1 25 0</inkml:trace>
  <inkml:trace contextRef="#ctx0" brushRef="#br0" timeOffset="-176475.845">5822 12796 79 0,'-6'0'171'0,"-8"0"12"0,1 0 11 0,7-3 9 16,-8-1 7-16,8 0 12 0,0 1 16 0,-8-5 16 0,8 0 16 15,0 1-19-15,-1 0-39 0,1-4-23 0,-1 4-16 0,0-5-5 16,7 5 1-16,-6-3-3 0,6-1-7 0,-6 0-5 0,6 3-4 0,0-3-11 15,0 0-15-15,0-1-13 0,0 6-13 0,0-1-7 0,0-5-5 16,0 5-12-16,6 0-13 0,-6 0-15 0,6 3-13 0,-6 0-5 16,7 1-2-16,0-1-1 0,-7 4-1 0,6 0 1 0,1 4 4 0,-1-1 3 15,0 1 4-15,8 7 8 0,-8 1 9 0,0-2 11 0,2 5 10 16,4 4 10-16,-5-2 7 0,-1 5 4 0,1 0 2 0,0 4 2 16,-1 0 2-16,0-1-3 0,-6 1 0 0,7-1-7 0,-7 0-4 0,7 6-11 15,-7-9-12-15,0 3-11 0,6 1-9 0,-6-5-9 0,0 1-6 0,0 0-6 16,0-3-6-16,0-1-4 0,0 1-2 0,-6-5-3 0,6 1-1 15,0-4-2-15,0-1-1 0,0 2 1 0,-7-5-1 0,7-3 1 0,0-4-3 16,0 0-1-16,0 0-2 0,0-8 1 0,0 1 0 0,0-1-2 16,0-6-1-16,0 0-1 0,-7-2 0 0,7-1 0 0,7-5-2 0,-7-1-1 15,0-2 0-15,0-4-1 0,0 0 0 0,7-1 0 0,-1 1 1 16,-6-1 0-16,6-3 0 0,1 8 2 0,0-4 1 0,-1 3 1 0,1 1-2 16,-1 2 1-16,0 5 0 0,2 0 1 0,-2 4 1 0,6 2 0 15,-12 5 2-15,14 0-1 0,-8-1 0 0,-6 5-1 0,7 3 0 16,-1 0 1-16,0 3-1 0,2 1 1 0,-2 0 0 0,0 3 1 0,0 0 2 15,-6 0 0-15,8 4 0 0,-2 0 1 0,0 4-1 0,1 0 2 16,-1-1-1-16,-6 4 1 0,7-3 1 0,0 7 1 0,-7-3 0 0,6-1 1 16,-6 4 0-16,6 0-1 0,-6 0 0 0,0 0-1 0,6 0-1 15,-6 0 0-15,0-4-1 0,0 4 1 0,0-3-1 0,0-2-1 16,8 5 0-16,-8-7-1 0,0 4-2 0,0-5 0 0,6 0 0 0,-6-2 0 16,6-1 0-16,-6-4 1 0,7 0 0 0,-7 0-1 0,7-2 1 15,-1-2 0-15,1-3 1 0,-1-3-1 0,0-2 0 0,8-2-1 16,-8 0 1-16,7-4-1 0,0 0 2 0,0-3 0 0,0-5-1 0,0 1-1 15,7-3 0-15,-7-2-1 0,0-3 0 0,6-3 1 0,-5 0-2 0,-2 3 0 16,1-8 1-16,7 2-2 0,-7 0 1 0,0-2-2 0,0 1 0 16,0-3-1-16,0 3 0 0,0 0 0 0,0-4 0 0,1 4 1 0,-2 0 1 15,1 0-1-15,-6 4-1 0,-1-1 1 0,1 1 1 0,-1 4 0 16,0-1 2-16,2 3-1 0,-8 2 2 0,0 3 1 0,6 3 1 16,-12 0 0-16,6 1-1 0,0 3 1 0,0 0 0 0,-8 3-1 0,2 1 1 15,0 2 0-15,6-1 1 0,-7 3 0 0,1 3-1 0,-1-4-1 16,-6 4 1-16,7 4 0 0,0-1-1 0,-2 1 1 0,-4 3 0 0,5 0 1 15,0 4-1-15,-5 4 0 0,5 0 1 0,1-1 0 0,-1 5 0 16,0 2-1-16,1 2 3 0,0 2 0 0,-1 1-1 0,7-1 0 0,-7 5 3 16,7-1 1-16,0 1 0 0,0-1 2 0,0 0 4 0,0 0 3 15,0 1 1-15,7 3 2 0,-7-4 2 0,0 0 1 0,7 0 1 16,-7 1 2-16,6 0 1 0,-6-2 0 0,6 2 1 0,-6-5-3 16,7 0 0-16,-7 2-3 0,7-5-3 0,-7 0-2 0,6 3-3 0,-6-3-2 15,0-3-1-15,7 3-3 0,-7-4-2 0,6 0-1 0,-6-3-2 0,6-1 0 16,-6 1-1-16,7-4-2 0,-7-4-1 0,7 1 0 0,-7 0-2 15,6-6 1-15,0-2-1 0,-6 0 0 0,8 0 0 0,-2-7 0 0,0 0 1 16,1-4-3-16,-1 0-1 0,1-4-1 0,-1-3-1 0,1-4-2 16,-1 0 2-16,8 0-3 0,-8-4-1 0,0-2-2 0,1 2 0 0,6-4 1 15,-7 5 0-15,1-1 0 0,-1 0 0 0,8 4 0 0,-8 4 1 16,0 0 3-16,1 0 1 0,-7 3 1 0,7 3 2 0,-1 5 2 16,-6 0 2-16,6 0 3 0,-6 7 0 0,7-4 0 0,-7 4 2 0,0 4 1 15,6-1-1-15,-6 5 1 0,0 0 3 0,7 2-1 0,-7 1 0 16,7 0 1-16,-7 4 1 0,6 0 0 0,-6 3-1 0,6 0 2 0,-6 1 1 15,7-1-1-15,-7-1-1 0,0 3 1 0,7-3 0 0,-7 2-1 16,0-1-1-16,6 1-1 0,-6-1 0 0,0 1 0 0,0-5-1 0,6 4 1 16,-6-3-1-16,7 0-2 0,-7-1 0 0,0-3 0 0,7 0-2 15,-7 0 1-15,0-4-3 0,6 1 0 0,-6-1-1 0,7-3-1 16,-7-4 0-16,6 0 1 0,-6 0-1 0,6-4 1 0,2-3-1 0,-2-1-1 16,-6-2 1-16,12-5-1 0,-5 0-1 0,0-4 0 0,-1-1 1 15,1 1 0-15,-1-4 1 0,0-2-1 0,-6 3 1 0,8-4-1 0,-2 1 1 16,0 3-1-16,-6-4 1 0,7 3 1 0,-7 3-1 0,7-3 1 15,-7 5 2-15,0 3-1 0,6 1 0 0,-6 3 1 0,0 4 1 0,0-1 0 16,0 0 1-16,6 5 1 0,-6 3-1 0,0 0 1 0,0 3 0 16,0 1 0-16,0 3 1 0,0 5 1 0,7-5 0 0,-7 8 2 15,0-5 2-15,0 5 1 0,6 3 2 0,-6-2 0 0,0 1 0 0,7 3 1 16,-7-3 2-16,0 2 0 0,7-5 0 0,-7 5 0 0,6-1 0 16,-6-4-2-16,6 1-1 0,-6-1-1 0,7 1-2 0,0 0-1 0,-1 0-3 15,0-4 0-15,1 0-1 0,0 0 0 0,-1 0-3 0,7-4 0 16,-7 0 1-16,8 1-1 0,-8-1-2 0,7-4 2 0,0 1 0 0,-6-4 0 15,5 0 0-15,2 0 0 0,-2-4 1 0,-4 1-1 16,4-1 0-16,-5 1 0 0,6-8 0 0,-6 3-1 0,-1 0 2 0,0-2-1 0,0 0 0 16,2-2 0-16,-8 1 0 0,0-3 0 0,6 2-1 0,-6-3 1 15,0 1 0-15,-6-1 0 0,6 1-2 0,-8-4 1 0,2 3 0 0,0 0 1 16,6 1-2-16,-13-1 2 0,6 0 0 0,1 0 0 16,-7 4 1-16,-1-3 0 0,8 3 1 0,-6 4-1 0,-8-4 0 0,7 4 1 15,-1-1-1-15,-4 4 2 0,4 1-1 0,-5-1-1 0,-1 0 0 0,7 4-1 16,-6-3-1-16,-1 6-2 0,7-3-2 0,-7 0-2 0,8 4-2 15,-8 0-10-15,7-1-12 0,-1-3-32 0,2 4-40 0,6-1-59 0,-8 2-68 16,8-2-65-16,-1-3-65 0,1 0-58 0,-1 0-54 0,7 0-27 16,0 0-13-16,0-3-5 0,0-5-2 0,7 4 8 0,-1-7 12 15,1 4 31-15,-1-5 42 0,0-2 58 0,8-1 66 0</inkml:trace>
  <inkml:trace contextRef="#ctx0" brushRef="#br0" timeOffset="-176278.536">6942 12518 0 0,'0'-11'234'0,"0"0"33"0,0-1 11 0,0 2 23 0,-7 0 30 0,7-2 24 15,0 1 21-15,-6 0 14 0,6 0 7 0,0 0 6 0,0 4 6 0,0-1-58 16,0 1-89-16,0-1-55 0,0 5-36 0,0-1-18 0,0 1-12 16,0-1-23-16,0 4-31 0,6 0-23 0,1 0-22 0,-7 0-13 15,7 4-10-15,-1-1-7 0,1 1-5 0,-1-1-7 0,0 5-4 0,8-1-9 16,-14 4-10-16,12-4-25 0,-12 4-34 0,8-3-42 0,-2 3-44 16,0 0-40-16,-6 1-37 0,7-6-41 0,-7 5-42 0,0-3-33 15,0-1-26-15,0-3-12 0,0-1-5 0,0-3 3 0,0 0 6 0,0 0 25 16,6-3 34-16,-6-1 41 0,0-3 45 0,7-4 39 0,-7-1 145 15</inkml:trace>
  <inkml:trace contextRef="#ctx0" brushRef="#br0" timeOffset="-176123.589">7164 12112 0 0,'6'-15'112'0,"-6"0"118"0,7-1 20 0,-7 6 19 0,0 3 21 16,6-1 15-16,-6 1 12 0,0 4 9 0,0 3 4 0,-6-5 4 16,6 5-1-16,0 0-47 0,0 0-71 0,0 5-48 0,-7-2-36 0,7 2-25 15,-6 1-20-15,6 2-21 0,-7 3-19 0,7-4-18 0,-7 8-17 0,1-4-27 16,6 4-33-16,-6-1-44 0,-1 4-49 0,0-3-61 0,1 3-67 15,6 1-34-15,-6-5-16 0,6 4-8 0,-7 1-4 0,7-4-1 16,0-1-2-16,7 4 3 0,-1-3 4 0,0-1 19 0,1 2 27 16,6-2 42-16,-7 1 219 0</inkml:trace>
  <inkml:trace contextRef="#ctx0" brushRef="#br0" timeOffset="-175396.398">7535 12522 0 0,'6'0'44'0,"-6"0"70"0,0 0 5 0,7 3 3 0,-7-3 4 15,0 3 6-15,6-3 3 0,-6 0 1 0,0 0-3 0,0 5-9 0,0-5-11 16,0 0-5-16,0 0-3 0,0 0 5 0,0 0 9 0,0 0 10 16,0 0 12-16,0 0 9 0,0 0 7 0,0 0 5 0,0 0 4 15,0 0 3-15,-6-5 6 0,6 5 0 0,0-3-1 0,0 3-6 0,0-3-10 16,0-1-12-16,-7 0-12 0,7 1-11 0,0-1-8 0,0 0-8 16,0 1-9-16,0-1-7 0,0-1-8 0,0 3-10 0,0-3-12 15,0 2-10-15,0-4-10 0,7 3-6 0,-7-2-6 0,0 1-2 0,6 2-6 16,0-6-6-16,-6 6-8 0,8-4-4 0,-2 3-2 0,0 1-2 15,1-5 0-15,0 5 0 0,-1 3 0 0,7-4 1 0,-7 0-1 0,1 4 2 16,0 4 2-16,-1-4 2 0,0 4 3 0,1 4 4 0,0-2 2 16,-1 5 3-16,0 1 4 0,-6 2 4 0,7-3 2 0,-7 8 7 15,7-5 10-15,-7 5 6 0,0-1 8 0,0-4 4 0,0 8 4 0,-7-3 3 16,7-1 5-16,-7-1 3 0,1 3 3 0,0-3 0 0,6 2-2 0,-7-1-1 16,-6 1-1-16,13-5-6 0,-13 4-9 0,6-2-7 0,1 2-7 15,-1-7-4-15,1 4-4 0,0-5-7 0,-1 1-6 0,7 0-6 16,-7-3-6-16,1-2-3 0,6-1-3 0,-6-1-2 0,6-1-1 0,0-3 0 15,0 0-2-15,0 0 1 0,0 0-1 0,0-3 1 0,0-6-1 16,0 6 0-16,6-4-2 0,-6 0 1 0,6-4 0 0,1 0-1 0,-7 0 0 16,7 0-3-16,-1-4-2 0,7 4-1 0,-7 0 2 0,1-4-2 15,6 4 2-15,-7 0-1 0,8 5 1 0,-8-3-1 0,0 2 2 16,8 0 0-16,-8 4-1 0,7-1 2 0,-7 0-2 0,8 4 1 0,-8 0 1 16,0 0 0-16,8 4 0 0,-8 0 0 0,7-1 0 0,-7 4 0 15,2 5 0-15,4-5 0 0,-5 4 0 0,0 0 0 0,-1 4 0 16,0-4 0-16,1 3 1 0,-7 1 1 0,6-4 0 0,-6 3 0 0,7 2 1 15,-7-2 0-15,0-3 0 0,0 3-1 0,0 1 1 0,-7-5 0 0,7 6 1 16,-6-5 2-16,-1-1 1 0,1 5 1 0,0-4 2 0,-1 0 0 16,-6 1 2-16,7-2-2 0,-8-3 2 0,1 4-1 0,0 0-2 0,0-3 1 15,1 3-1-15,-2-5 0 0,8-1-1 0,-7 2-1 0,-1-2-3 16,2 1-2-16,-2-2-2 0,8-4-3 0,-7 4-1 0,6-4-13 16,1-4-17-16,-7 4-41 0,7-7-53 0,-1 4-65 0,0-5-67 0,1-1-62 15,6-1-57-15,-6 0-43 0,6-2-37 0,0-3-17 0,0-2-8 16,0-2-4-16,0-3-2 0,6 0 11 0,-6-1 17 0,6-2 41 15,1 0 52-15,6 3 65 0,-7-4 69 0</inkml:trace>
  <inkml:trace contextRef="#ctx0" brushRef="#br0" timeOffset="-165866.579">8622 12635 0 0,'7'-3'2'0,"-7"3"122"0,0 0 2 0,0 0 4 0,0 0 2 0,0 0 5 15,0 0 3-15,0 0 4 0,0-4 1 0,0 4-13 0,0-4-20 16,0 4-24-16,0-3-26 0,0 3-12 0,-7-5-6 0,7 5-1 15,0 0 2-15,0-2 0 0,0 2 0 0,0 0-3 0,0 0-3 0,0 0-1 16,0 0-1-16,0 0 0 0,0 0 2 0,0 0-2 0,0 0-2 16,0 0-2-16,0 0-1 0,0 0-2 0,0 0-3 0,0 0-2 0,0 0-3 15,0 0-2-15,0 0-1 0,0 0-1 0,0 0 0 0,0 0-3 16,0 0-2-16,0 0-2 0,0 0-3 0,0 0-3 0,0 0-1 0,0 0-2 16,0 0 0-16,0 0 0 0,0 0-1 0,0 0 0 0,0 0 0 15,0 0-1-15,0 0 1 0,0 0 0 0,0 0 0 0,0 0 2 16,0 0 1-16,0 0 4 0,0 0 3 0,0 0 6 0,0 0 7 0,0 0 6 15,0 0 8-15,0 0 6 0,0 0 7 0,0 0 5 0,0 0 5 0,0 0 2 16,0-5 5-16,0 5 1 0,0 0 2 0,0 0 0 16,0-3-2-16,0-1-4 0,0 4-4 0,0 0-7 0,0-4-5 0,0 1-4 15,0 3-3-15,0-4-3 0,0 4-1 0,-6 0-2 0,6 0-2 0,0-4-4 16,0 4-2-16,0 0-3 0,0 0-3 0,0 0-2 0,0 0-3 16,0 0-2-16,0 0-1 0,0 0-3 0,0 0-4 0,0 0-3 15,0 0-3-15,0 0-2 0,0 0-1 0,0 0 0 0,-6 0-3 0,6 0 0 16,0 4 0-16,0-4-10 0,0 4-14 0,0-1-24 0,0 1-31 15,0 0-27-15,0-1-27 0,0 2-25 0,0 2-28 0,0-4-34 0,0 1-38 16,0 0-17-16,6 3-9 0,-6-5-4 0,0 3-1 0,0-1 8 16,0 4 14-16,0-5 26 0,6 0 29 0,-6 5 28 0,0-5 70 0</inkml:trace>
  <inkml:trace contextRef="#ctx0" brushRef="#br0" timeOffset="-165618.042">8661 13016 0 0,'-6'0'60'0,"6"3"79"0,-6 1 3 15,-1-4 1-15,7 4 2 0,0-4 0 0,-7 3 1 0,7-3 1 16,0 4 1-16,0-4-16 0,-6 0-23 0,6 5-29 0,0-5-34 0,0 0-17 16,0 0-7-16,0 0-5 0,0 0-3 0,0 0-2 0,0 0 0 15,0 0-1-15,0 0-1 0,0 0-1 0,0 0 0 0,0 0-2 16,0 2-1-16,0-2-2 0,0 0-1 0,0 5-2 0,0-2-1 0,0 1-1 15,0-4 0-15,0 3-7 0,0 1-11 0,0 0-27 0,0-2-33 0,0-2-28 16,0 5-25-16,0-5-12 0,0 0-7 0,0 4-2 0,0-4-1 16,0 0-1-16,0 0 0 0,6 0-1 0,1-4 1 0</inkml:trace>
  <inkml:trace contextRef="#ctx0" brushRef="#br0" timeOffset="-165112.424">9339 12591 0 0,'0'-7'108'0,"0"-5"99"16,0 5 10-16,0-4 7 0,0 0 7 0,-7 1 3 0,7 2 3 0,0-3 4 16,-6 0 4-16,0-1 3 0,6 5 3 0,-8-3-43 0,2 2-70 15,0-2-34-15,0 1-16 0,-1 3-11 0,0-5-9 0,1 3-6 16,-1 1-5-16,-6 0-4 0,6 0 0 0,-5-1-5 0,6 5-5 0,-8-1-4 15,8 1-1-15,-1-2-8 0,-6 5-8 0,6 0-6 0,1 0-6 16,-7 5-3-16,6-5-1 0,1 3-2 0,0 4-3 0,-1 1-2 0,7-1 1 16,-7 0 2-16,1 5 1 0,6-2 4 0,-7 5 5 0,7-1 3 15,0 1 3-15,0 0 4 0,0 3 2 0,0-4 5 0,7 5 4 0,-7-1 7 16,6 1 8-16,1-1 5 0,0 1 1 0,-1-1 4 0,7 4 4 16,0-5 0-16,-7 2-2 0,8-4-1 0,-1 4-2 0,-1-2-2 15,2-1-3-15,-2 2-3 0,8-4-3 0,-7 1-7 0,1 0-7 0,-2-1-4 16,2 1-3-16,-2-4-4 0,1 4-5 0,-6-1-4 0,6-3-3 15,-7-1-3-15,0 6-1 0,2-5-1 0,-2-1-2 0,0 2 1 16,1-1 1-16,-7 0 5 0,0-4 4 0,0 4 5 0,0 0 2 0,0 0 4 16,-7-4 5-16,1 5 5 0,0-2 5 0,-2-2 4 0,2 3 2 0,0 0 4 15,-7-4 2-15,6 3 0 0,-6 2-2 0,7-5-3 0,-8 1-4 16,8-1-3-16,-6 0-4 0,5-4-4 0,-6 5-3 0,6-4-4 16,-6-1-6-16,6-3-4 0,1 4-5 0,0-4-3 0,-8 0-2 0,8-4-1 15,0 4-4-15,-1-3-2 0,1-1 1 0,-1 1-3 0,0-2-1 0,1-2-3 16,6 0-4-16,-6 0-22 0,6-4-32 0,0 4-39 0,0-4-41 15,0 0-42-15,6-4-44 0,-6 4-37 0,6-3-36 0,8 2-37 16,-8-3-39-16,7 1-18 0,1-1-8 0,-2 1-3 0,1-4 0 0,7 3 22 16,-7 0 30-16,6 1 39 0,1-5 42 0,-1 5 42 0,7-1 52 15</inkml:trace>
  <inkml:trace contextRef="#ctx0" brushRef="#br0" timeOffset="-164626.417">9892 12503 139 0,'-6'-7'166'0,"6"0"8"15,-6-1 7-15,-1 5 7 0,-6-5 6 0,6 4 11 0,1 2 15 16,-7-3 15-16,0 5 16 0,7-3-26 0,-8 3-43 0,1 3-20 0,0-3-8 16,0 5 1-16,1 1 5 0,-8-2 6 0,13 3 4 0,-6 3 8 15,-6 2 6-15,5 3 6 0,2 0 5 0,5 3 1 0,-6 0 3 0,0 4-1 16,7 1-1-16,-8 2-4 0,8 0-4 0,0 5-8 0,-2-2-8 0,8 2-12 16,-6 0-11-16,6 3-12 0,0-4-12 0,0-1-16 0,6 6-19 15,2-4-18-15,-8-1-15 0,12 0-14 0,-5-4-13 0,0-3-7 16,5 3-8-16,1 2-5 0,1-9-3 0,-8 4-2 0,7-3-2 0,0-1 0 15,0 1-1-15,0-5-1 0,0-3-1 0,1 3-2 0,-2-2-2 16,1-5 0-16,0 0-1 0,0 0-2 0,7-3 0 0,-7 0 0 16,0-4 0-16,0 0 0 0,0-4-2 0,0-3-1 0,-7-1-2 0,8-2-8 15,-8-2-8-15,0-2-12 0,1-4-13 0,-1-1-15 0,1-3-19 0,0 0-13 16,-7 0-11-16,0 0-5 0,0-3-4 0,0 0-1 0,0-2-2 16,0 2 2-16,-7-1 2 0,7 4 8 0,0-3 12 0,-7 2 13 15,7 4 13-15,-6 2 18 0,6-2 17 0,0 5 16 0,-7 3 13 0,7 0 7 16,0 4 1-16,0-1 4 0,-6 5 2 0,6-1 1 15,0 4-1-15,0 0 0 0,0 0 0 0,0 0 9 0,0 4 14 0,0 3 10 16,0-3 7-16,0 3 3 0,0 4 1 0,0 0 2 0,6 0 2 0,-6 3 1 16,0-3 0-16,0 3 0 0,0 5 1 0,0-4 0 0,0 0-1 15,0 0-9-15,7 2-14 0,-7-2-10 0,0 0-8 0,0-1-4 0,0 5-3 16,0-5-2-16,0 2-2 0,6-2-1 0,-6 1-2 0,0-1-1 16,0 0-1-16,7 2-3 0,-7-5 0 0,0 3-2 0,0-3-2 0,0 0-13 15,0 0-18-15,0 1-30 0,0-5-36 0,-7 0-42 0,7 0-42 16,0-3-37-16,-6 0-32 0,-1 3-25 0,7-7-21 0,-6 3-30 15,0-3-34-15,-1 0-24 0,-6 0-19 0,7-3 2 0,-1-1 15 0,0 1 26 16,1-5 35-16,-7 1 41 0,7 0 44 0,-1-5 36 0,0 1 33 16</inkml:trace>
  <inkml:trace contextRef="#ctx0" brushRef="#br0" timeOffset="-164240.409">9782 13097 26 0,'-7'-4'176'0,"7"0"14"16,0 1 14-16,0 0 15 0,-6-2 14 0,6 2 14 0,0 3 15 0,0-4 13 16,0-1 12-16,0 3-10 0,0-2-21 0,6 0-36 0,-6 1-40 15,0-1-23-15,7-4-12 0,-1 6-11 0,1-7-12 0,5 2-15 16,-4 0-13-16,4 0-15 0,2-5-14 0,-2 5-15 0,1-4-12 0,7 0-11 15,-7 1-7-15,6-5-8 0,-6 0-6 0,7 3-5 0,0-1-5 16,-1-1-2-16,1-3-2 0,0 3-6 0,-2 0-7 0,2-1-13 16,0 1-16-16,-1-1-15 0,-5-3-14 0,5 2-14 0,-6 2-12 0,0-1-10 15,-7 0-5-15,8 5-4 0,-2-5-2 0,-5 1-1 0,0 3 0 16,-1-3 6-16,1-3 6 0,-1 8 15 0,-6-2 16 0,6-4 15 0,-6 4 17 16,8 0 20-16,-8-1 24 0,0 5 20 0,0-4 19 0,0 4 18 15,0 0 17-15,0 3 14 0,0 1 11 0,0-2 12 0,0 2 10 0,-8 0 6 16,8 3 4-16,0 0 2 0,0 0 1 0,0 0 5 0,0 3 5 0,0 0 8 15,-6 2 11-15,6-2 5 0,0 4 3 0,0 1 3 0,0 3 1 16,-6-1 2-16,6 5 3 0,0 0 3 0,0 4 3 0,0-1 3 16,0 1 2-16,0-2-6 0,0 5-12 0,0-4-17 0,0 4-18 0,0 0-17 15,6 1-16-15,-6-2-14 0,0 2-12 0,6-2-13 0,-6-2-12 16,0 4-9-16,8-6-8 0,-8 5-7 0,6-4-3 0,-6 1-4 0,6-1-5 16,-6 1-2-16,0-5-2 0,6 0-1 0,-6 2-4 15,7-2-2-15,-7 1-1 0,0-1-3 0,7-3-2 0,-7 0-6 0,0-3-7 16,0 3-23-16,6-8-28 0,-6 4-45 0,0-3-51 0,0-4-60 0,0 0-64 15,7 0-56-15,-7-4-53 0,0-3-42 0,6 0-38 16,1-4-18-16,-7-1-6 0,7-2 0 0,-1-4 5 0,6 0 20 0,-4-1 30 16,4-3 43-16,1 0 51 0,1-3 59 0,-2 3 64 0</inkml:trace>
  <inkml:trace contextRef="#ctx0" brushRef="#br0" timeOffset="-163931.164">10642 12664 199 0,'6'-3'217'15,"-6"0"13"-15,0-2 13 0,-6 2 14 0,6-1 16 0,0 4 11 0,-7-5 11 16,7 3 9-16,-7 2 6 0,7-4-24 0,-6 4-41 0,6 0-38 15,-6 0-34-15,-2-3-21 0,2 3-16 0,6 3-12 0,-13-3-11 0,7 4-15 16,-1-4-15-16,-6 2-13 0,7 7-11 0,-8-6-8 0,2 5-7 16,-8-1-9-16,7 0-13 0,0 4-9 0,-6 0-7 0,5 0-5 15,-5 0 1-15,6 1 0 0,0 2 1 0,-1-3 0 0,2 4 0 0,-1-4-2 16,6 3 2-16,-6-2 0 0,7-2-1 0,-8 5 0 0,8-4 1 16,0 0-1-16,0 0 1 0,-1-5-1 0,0 6 1 0,7-1 1 0,-6-3 3 15,6 3 4-15,-7-4 4 0,7 0 3 0,0 1 4 0,7-1 2 16,-7 0-2-16,6 1 1 0,-6-1 2 0,7-4 0 0,0 5 1 0,-1-1 1 15,0-3 0-15,8 3-3 0,-8-4-4 0,7 2-3 0,-7-2-5 16,8 4-2-16,-2-3-3 0,-6-1-2 0,8 1 1 0,-1 0-1 16,0-1-5-16,0-3 0 0,-7 4 0 0,8 1-3 0,-2-3-3 0,-5 3-20 15,6 2-28-15,-6-4-40 0,6 1-50 0,-7 0-44 0,1 3-45 16,-1-3-48-16,0 4-54 0,2-2-24 0,-2-2-11 0,0 3-8 16,1 1-1-16,-1-1-1 0,1 0 2 0,-7-3 19 0,13 3 28 0,-7-3 40 15,0-1 50-15</inkml:trace>
  <inkml:trace contextRef="#ctx0" brushRef="#br0" timeOffset="-163479.964">11508 12401 146 0,'0'0'190'0,"0"0"8"0,0 0 3 0,0 3 9 0,0-3 9 0,0 4 10 16,0-1 11-16,0 1 14 0,0 0 15 0,0 4-22 0,0-5-38 16,0 8-27-16,0-5-21 0,0 6-6 0,0 3 4 0,6-5 6 0,-6 9 12 15,0-4 6-15,0 7 5 0,0-4 2 0,0 4-1 0,0 4-4 16,0 0-8-16,0 0-8 0,0-1-10 0,0 0-11 0,0 4-13 0,0-2-13 16,0 2-15-16,0-4-14 0,0 4-16 0,0-4-14 0,0 2-14 15,0-1-12-15,-6-5-11 0,6 5-8 0,0-4-8 0,0 0-7 16,0 1-4-16,0-6-2 0,0 2-3 0,0-1-2 0,0-3-3 0,0-1-19 15,0-3-30-15,0 0-37 0,0-3-41 0,0-5-50 0,0 4-55 16,0-3-45-16,0-4-43 0,0 0-41 0,-7-4-40 0,7-3-20 0,0 4-8 16,-7-9-3-16,7 2 1 0,0-1 17 0,-6-8 29 0,6 2 37 15,-6-2 42-15,-1-4 50 0,0 1 52 0</inkml:trace>
  <inkml:trace contextRef="#ctx0" brushRef="#br0" timeOffset="-163284.276">11319 12632 0 0,'-13'-11'79'0,"0"4"157"0,-1 2 16 0,8-2 20 0,-6 0 21 15,4 3 22-15,2 0 24 0,0-3 16 0,-1 4 11 0,7-2 8 16,0-2 6-16,0 4-36 0,0-1-54 0,7-3-41 0,-1 3-32 0,0-3-17 16,2 0-9-16,4-1-15 0,1 1-20 0,7 0-20 0,-7-1-24 15,6 1-15-15,1 0-10 0,6-1-9 0,-7 1-5 0,1-1-8 0,6 1-11 16,-7 4-23-16,1-1-28 0,6-4-42 0,-7 8-49 0,1 0-50 16,0 0-53-16,-1 0-42 0,1 3-40 0,0 2-38 0,-1-1-42 15,-6 4-35-15,0 2-32 0,7 0-15 0,-8 2-7 0,2 3 5 0,-1-1 11 16,-7 1 31-16,7 3 40 0,-6 1 47 0,-1 2 49 0,0 2 42 15,-6 2 105-15</inkml:trace>
  <inkml:trace contextRef="#ctx0" brushRef="#br0" timeOffset="-162926.226">11755 13034 0 0,'-7'19'48'0,"7"-1"148"0,0-6 14 0,-6 2 20 0,6-3 22 0,0-4 17 16,-6-3 16-16,6-1 10 0,0-3 9 0,6-3 9 0,-6 3 9 16,0-8-37-16,6 0-61 0,-6-2-36 0,7 0-23 0,-7-7-17 15,7 4-14-15,-1-6-20 0,0 1-22 0,2-4-15 0,-2 0-16 0,0 0-10 16,1 0-6-16,6-3-10 0,-7 3-9 0,1-4-8 0,-1 0-7 15,0 0-6-15,2 5-3 0,-2-5-1 0,0 4 0 0,1 3 0 16,-7 1-2-16,0-1 0 0,7 5 0 0,-7 0-1 0,0 3-4 0,0 4 0 16,0-1-1-16,-7 5 1 0,7-2 0 0,0 5 2 0,-7 0 0 15,1 5 1-15,0-2 0 0,6 1-1 0,-8 3 2 0,2-1-1 16,0 6 0-16,-1-4 0 0,7 6 1 0,-6-3 1 0,6 0 1 0,-7 4 3 16,7 0 5-16,0-1 3 0,0 1 3 0,7 3 2 0,-7-3 2 0,6 4 5 15,-6-5 3-15,7 0 3 0,-1 5 3 0,8-5 2 16,-8 1 3-16,0 0 0 0,1 0 1 0,6-4-3 0,-7 3-4 0,7-3-3 15,-6 4-3-15,0-4-1 0,5 0-3 0,-5-4-2 0,6 4-5 16,-7 0-3-16,1-4-3 0,-1 0-3 0,8 2-3 0,-14-2-1 0,6-4 0 16,0 4 0-16,2-3 0 0,-8 0-1 0,6-2 0 0,-6-2-2 15,6 5-3-15,-6-5 0 0,0 4-1 0,0-4-4 0,6 0-4 0,-6 0-19 16,0 0-25-16,0-4-40 0,0 4-49 0,7-5-37 0,-7 5-37 0,0-6-41 16,7 2-47-16,-1 1-28 0,1-9-20 0,-1 5-10 0,8 0-4 15,-2-4 2-15,1 0 3 0,0 0 20 0,7 0 24 0,-7-4 40 16,7 5 49-16</inkml:trace>
  <inkml:trace contextRef="#ctx0" brushRef="#br0" timeOffset="-162464.332">12419 12852 121 0,'6'-5'190'16,"2"2"17"-16,-8-1 20 0,0 0 15 0,0 1 13 0,-8-4 10 15,8 3 7-15,-6 0 10 0,0-3 11 0,6 4-19 0,-6-5-34 0,-1 4-25 16,-6 1-20-16,6-1-8 0,1-3-5 0,-8 7-2 0,2-4-3 16,6 0-3-16,-8 4-2 0,1 0 0 0,0 0 2 0,0 4 0 15,1 0-1-15,-2-1-3 0,1 1-4 0,0 3-8 0,0 0-11 0,1 5-9 16,4-1-8-16,-4-1-10 0,-2 1-13 0,8 4-10 0,-1 0-8 15,1 3-7-15,0-4-7 0,-1 5-10 0,7-4-9 0,0 3-8 16,0-3-10-16,0 3-4 0,0-3-2 0,7-1-3 0,-1 2-2 0,0-2-3 16,1-3-1-16,-1 0-3 0,8-3-1 0,-2 2-3 0,2-6-2 15,-2 2 0-15,2-1 0 0,5-5-1 0,1 0 0 0,-8 0-1 0,8-5-2 16,-7-1-1-16,7-2-2 0,0 2-2 0,-8-6 0 0,1 1-3 0,1 0 1 16,-2-4-1-16,2 4-1 0,-2-3 1 0,-5-1-1 0,0-3-2 15,6 3 1-15,-7 0-1 0,-6-3 1 0,6 4 0 0,-6-5 0 16,7 5 1-16,-7-1 1 0,0-4 1 0,0 8-1 0,0-3 1 0,0 0-2 15,0 2 0-15,0 5-1 0,0-4 1 0,0 7 0 0,-7-4 0 16,7 6 0-16,0-3 1 0,0 5-1 0,0 0 1 0,0 0 0 0,-6 5 0 16,6-3 0-16,0 3 3 0,0 2 1 0,-6 0 1 0,6 4 1 15,0 1 0-15,-7 2 0 0,7-3 1 0,0 3 0 0,-6 1 0 16,6 4-1-16,0-5 1 0,-7 0 0 0,7 2-1 0,0 2-1 0,0-3-2 16,0-5-1-16,0 5 0 0,0-1-2 0,7 1 0 0,-7-4 0 15,0 0-1-15,0 4 0 0,6-4-1 0,-6 0-1 0,7 1-2 0,-7-6-4 16,6 5-7-16,0-3-8 0,-6-1-13 0,7 0-15 0,0-3-35 15,-1 0-44-15,0-1-47 0,1-3-48 0,0 0-47 0,-1 0-46 16,7-3-36-16,-7-5-33 0,8 1-37 0,-8 0-39 0,8-4-23 16,-8-3-18-16,7 2 2 0,-7-3 10 0,8-2 31 0,-2-3 42 0,-6 6 46 15,8-8 48-15,-8 4 47 0,1-1 46 0,0-2 37 0,-1 2 171 0</inkml:trace>
  <inkml:trace contextRef="#ctx0" brushRef="#br0" timeOffset="-162128.269">12706 12836 0 0,'0'-10'10'16,"7"2"188"-16,-7 5 16 0,0-1 11 0,0 4 7 0,0 0 12 0,-7 0 16 15,7 4 18-15,-7-1 21 0,7 1 25 0,-6 3 26 0,6 0-13 16,-6 4-33-16,6-3-29 0,-7 3-24 0,7 4-11 0,-6-5-4 0,6 5 1 15,-7-5 0-15,0 6-7 0,7-5-10 0,0 4-15 0,-6-5-17 16,6 1-22-16,0 0-25 0,-6 1-21 0,6-5-21 0,0 3-17 16,0-2-13-16,0-1-14 0,0 0-11 0,0-2-10 0,0 2-9 0,0-4-4 15,0 1-5-15,0 0-4 0,0-2-2 0,0-2-2 0,0 0-1 16,0 0-2-16,0 0 0 0,0 0-1 0,6-2-3 0,-6-2 1 16,6 0-1-16,1-3-1 0,0-1-1 0,-7 1-2 0,6-4-4 0,1 0-3 15,-1 1-3-15,7-5-4 0,-6 0-1 0,-1 1-3 0,0-1-3 16,8-3-1-16,-8 2-1 0,1 2 1 0,-1-4 0 0,0 7 1 0,8-3 1 15,-8-2 3-15,0 6 4 0,2-1 2 0,-2-1 2 0,0 5 3 16,-6 0 2-16,7 0 2 0,-1 3 3 0,-6 4 2 0,7-4 1 0,-1 8 3 16,-6-4 3-16,0 4 2 0,7-1 4 0,-7 5 2 0,6-1 2 15,-6 1 3-15,6 2 1 0,-6-2 1 0,8 2 1 0,-8 1 0 16,6 0-1-16,-6 0 1 0,0 4 0 0,6-4-1 0,-6 0-3 0,0-1-3 16,7 2-3-16,-7-1-4 0,0 0-1 0,0 0-2 0,0 0-4 0,0 0-6 15,0 0-8-15,0-3-23 0,6 2-34 0,-6-3-40 0,0 1-46 16,0-1-50-16,0 0-52 0,7-2-45 0,-7 2-39 0,0-7-49 15,6 3-55-15,-6-3-25 0,7 0-13 0,-1-3-1 0,1-1 5 0,0 1 21 16,5-4 32-16,2-2 40 0,-2-2 45 0,1 1 49 0,7-5 51 16</inkml:trace>
  <inkml:trace contextRef="#ctx0" brushRef="#br0" timeOffset="-161577.892">13260 12748 56 0,'0'-7'239'0,"-7"0"19"0,0 4 15 0,1-1 15 0,0-1 15 15,0 2 18-15,-2 3 20 0,-4 0 23 0,-2 0 22 0,8 0 17 16,-7 3 12-16,0 2-41 0,0 2-66 0,0 0-37 0,-7 0-22 0,7 4-16 15,0-4-10-15,1 5-12 0,-2-1-11 0,1 3-15 0,0-2-19 16,6 2-20-16,-5-3-22 0,6 4-24 0,-2-1-25 0,2-2-19 16,6 2-14-16,0-3-9 0,0 4-5 0,0-4-4 0,0 0-4 0,0-1-2 15,6 2-4-15,2-1-4 0,-2-4-1 0,0 4-3 0,0-3-2 16,1-1-2-16,6 0 1 0,-6-4-2 0,5 1-2 0,2-4-1 0,-8 4-1 16,7-4-1-16,0-4-2 0,0 0-2 0,1 1-3 0,-8-4-3 15,7 0-4-15,0-5-3 0,0 1-5 0,-7 0-10 0,8-4-10 0,-2 1-11 16,-4 0-11-16,-2-5-9 0,0 2-6 0,0-3-3 0,1-2-3 15,0 4 2-15,-1-3 0 0,-6 2 3 0,7 1 3 0,-7-1 3 0,0 1 6 16,0 3 10-16,0 1 12 0,0 3 12 0,0 3 11 0,0 0 12 16,0 5 8-16,0 0 8 0,0 3 10 0,0 0 8 0,0 3 8 0,0 0 7 15,-7 5 7-15,7 0 6 0,0 3 8 0,0 3 5 0,0-2 4 16,-6 5 5-16,6-1 4 0,0 2 4 0,0 0 4 0,0 4 1 16,0-4-1-16,6 4-3 0,-6-3-4 0,0 3-4 0,7 0-4 0,-7-1-6 15,6 1-6-15,0 4-7 0,-6-4-5 0,8 3-5 0,-2 0-6 0,0 6-4 16,-6-6-5-16,6 5-4 0,1-5-7 0,-7 5-3 15,7-4-3-15,-1-1-1 0,-6-3-2 0,7 3-2 0,-1-3 0 0,-6 1 0 16,0-5 0-16,6 0 0 0,-6 0 1 0,0 0-2 0,0-3 0 0,0 0 0 16,0-3 0-16,-6 1 0 0,6-1-2 0,-6-1-1 0,-1-3-2 15,1 2-2-15,-1-3-2 0,-6 1-2 0,7-5-2 0,-8 5-1 16,2-5 0-16,-1 1-2 0,-1-4 1 0,-4 3 0 0,4 1-1 16,-6-4 2-16,7 0 1 0,-6 0 1 0,0 0 2 0,-1-4 2 0,7 4 3 15,-7-3 2-15,8 3 2 0,-2-4 0 0,-5 4 3 0,12-3 0 0,-6-1 3 16,7 0 0-16,-8 1 2 0,8-2 1 0,6-1 1 0,-6 2 2 15,6-3 1-15,0-1 0 0,0-4-1 0,6 6 0 0,-6-5 0 0,6-4 0 16,8 4 0-16,-8-3-2 0,7-5-3 0,0 5-10 0,0-4-11 16,1-4-34-16,-2 2-45 0,8-1-53 0,-7-2-61 0,0-2-63 15,0 0-63-15,0 3-61 0,0-7-62 0,0 3-30 0,0 0-15 0,-6 1-7 16,5-1-4-16,2-1 7 0,-8 2 10 0,7 3 33 0,0 5 40 16,0-6 54-16,1 5 60 0</inkml:trace>
  <inkml:trace contextRef="#ctx0" brushRef="#br0" timeOffset="-160778.623">14210 12852 0 0,'-6'0'125'16,"6"3"67"-16,0-3 14 0,0 3 15 0,0-3 16 0,-7 0 15 16,7 0 15-16,0 0 10 0,0 0 8 0,-6-3-2 0,6 3-6 15,-6-3-30-15,-1-2-42 0,7 5-18 0,-7-3-9 0,7-5-3 0,-6 5-2 16,6-1-4-16,-6 1-2 0,-1-5-2 0,7 5-1 0,0-4 0 16,-7-1 3-16,7 4-1 0,0-3-5 0,0 0-5 0,-6-4-8 0,6 4-10 15,6-5-12-15,-6 5-10 0,0-4-10 0,7-1-13 0,-7 5-10 16,0-3-14-16,7 2-12 0,-1 1-12 0,-6 0-10 0,6-1-9 0,1 5-6 15,-7-5-6-15,7 5-1 0,-1 3-5 0,0-3-1 0,-6 3-3 16,7-5-1-16,-7 10 1 0,6-5-1 0,1 6 3 0,-7-2 1 0,7 3 1 16,-7 4 3-16,0 0 1 0,6 0 1 0,-6 3 2 0,0 1 1 15,0 4 1-15,0-4 1 0,-6 3 0 0,6 1 2 0,-7-5 0 0,7 4 1 16,-7-3-1-16,1 2 0 0,-1 0-2 0,1 0-1 0,-7-2-1 16,6-4-1-16,-5 3 1 0,5 1 0 0,-6 0-2 0,0-4-1 15,0 4-2-15,0-1 0 0,-1-3-3 0,-5 1-2 0,6-2-1 16,0 1 0-16,-7-5 0 0,8 6-2 0,-2-4 0 0,-5-1-1 0,6-3-1 15,0-1-1-15,0-3-1 0,6 3 0 0,-6-6 0 0,7 3 0 0,-7-3-1 16,6-1 0-16,1-3-2 0,0-1-1 0,-2 1-2 0,8-4-1 16,-6 4-1-16,6-5 1 0,0 1-1 0,0 0-1 0,0 1 1 15,0-2-1-15,6 2 1 0,-6 2 0 0,0-3 2 0,0 4-1 0,8 4 1 16,-8-5 1-16,0 4 0 0,6 1 3 0,-6-1-1 0,0 4 1 16,0 0-1-16,0-3 2 0,0 3-1 0,6 3 0 0,-6-3 0 0,0 0 1 15,7 4 0-15,-7-1 1 0,6 1 0 0,1-1 0 0,-1 5 1 16,1-4 1-16,-1 3 0 0,1 0 1 0,0-3 2 0,-1 7 1 0,0-8 2 15,8 5 2-15,-8 3 0 0,0-4 1 0,7 0 1 0,-6 2 1 16,6-2 0-16,-7 0 0 0,8-4 1 0,-8 5-2 0,1-1 0 0,6 0 0 16,-7-2-2-16,1 1-1 0,-1-2-1 0,8 3-1 0,-8-4-2 15,0 2-1-15,7 2-1 0,-6-3 0 0,-1-1-3 0,1 1-2 16,6 0-10-16,-6-4-10 0,-1 3-25 0,7-3-29 0,-6 0-40 0,-1 0-44 16,7 0-49-16,-7 0-49 0,8-3-46 0,-8 3-45 0,7-8-52 15,-6 5-55-15,5-5-26 0,2 0-15 0,-8-2 0 0,7 0 7 0,1-7 22 16,-2 4 29-16,1-1 38 0,0-6 45 0,0 3 48 0,1-2 50 15</inkml:trace>
  <inkml:trace contextRef="#ctx0" brushRef="#br0" timeOffset="-160265.274">14484 12584 119 0,'-7'-7'184'0,"1"-1"10"0,0 4 13 0,-2-3 14 0,8 3 16 15,-6 1 12-15,6-1 10 0,0 0 9 0,-6 1 7 0,6-1-24 0,0 4-43 16,0-3-36-16,0 3-34 0,0 0-16 0,0 0-9 0,0 0-9 15,0 0-9-15,0 0-12 0,6 0-16 0,-6 0-11 0,6 3-10 0,2-3-7 16,-2 0-8-16,0 4-4 0,1-4-7 0,6 3-3 0,-6-3-3 16,5 4-1-16,2-4 0 0,-2 0-4 0,-5 0-3 0,6 0-1 15,0 0-3-15,1 0 0 0,-2 0 2 0,2 0-2 0,-2 0 0 0,-5 0 0 16,6-4 0-16,-6 4-2 0,5 0 0 0,-6 0-1 0,2 0-1 16,-2 0 0-16,0 0 1 0,-6 0 2 0,7 0 1 0,-7 0-1 0,0 0 0 15,0 0 0-15,0 0-1 0,0 0 4 0,0 0 5 0,-7 0 4 16,7 0 4-16,-6 0 5 0,6 0 5 0,-6 0 4 0,6 0 3 15,-8 0 5-15,8 0 5 0,-6 0 4 0,6 0 5 0,-6 4 5 0,6-4 5 16,-6 4 7-16,6-1 7 0,0 1 6 0,-7 0 9 0,0 3 6 16,7-4 8-16,-6 9 7 0,6-5 7 0,0 0 5 0,-7 4 4 15,7 1 2-15,0-1 2 0,-6-2-2 0,6 8-3 0,0-7-6 0,-6 5-7 16,6-1-7-16,0 1-10 0,0 0-8 0,0-1-9 0,0 4-9 0,0-3-10 16,0 0-8-16,0 4-8 0,0-5-7 0,6 0-4 0,-6 2-4 15,0 1-4-15,0-2-3 0,0-4-2 0,0 3-4 0,6 2-3 16,-6-5-3-16,0 3-2 0,0-3-2 0,0 0-1 0,0 4-2 0,0-5-1 15,0 2 0-15,0-2-2 0,7 1 0 0,-7-2 0 0,0 1-1 16,0-3 0-16,0 3-1 0,0-1 0 0,0-1 0 0,0-2 0 0,0-2-1 16,0 3-4-16,0-4-3 0,0 2-8 0,0-2-9 0,0 1-9 15,-7 0-15-15,7-1-17 0,0-3-24 0,0 0-29 0,0 0-27 0,0 0-29 16,0 0-30-16,0 0-31 0,0-3-26 0,-6 3-26 0,6-4-17 16,0 0-11-16,-6 1-7 0,-2-2-4 0,8 2 1 0,-6-4 5 0,0 3 12 15,6-2 14-15,-6-2 13 0,-2-1 13 0,2 3 9 16,0 2 9-16,-1-6 12 0,1 3 14 0,-1-2 15 0,0 2 15 0,1 0 14 15,0 0 13-15,0 0 12 0,-2-1 13 0,2 1 11 0,6 3 97 16</inkml:trace>
  <inkml:trace contextRef="#ctx0" brushRef="#br0" timeOffset="-160036.649">14497 12950 0 0,'7'0'89'0,"-7"-4"46"0,6 4 7 0,-6 0 10 15,6 0 8-15,-6 0 9 0,0 0 7 0,0 0 3 0,8-3-2 0,-8 3-11 16,0-4-15-16,0 4-13 0,-8-3-11 0,8-1-5 0,0 0-1 16,0 1-1-16,0-1 2 0,8 4-4 0,-8-5-4 0,0 3-3 0,0-3-2 15,0 2 2-15,6 0 1 0,-6-5-2 0,6 4-2 0,-6 2-3 16,6-3-6-16,-6 2-4 0,7-6-6 0,0 6-4 0,-1 0-3 0,1-1-1 15,-1 0-2-15,0 1-3 0,2-5-3 0,-2 5-5 0,6-1-5 16,-4 0-5-16,-2 1-5 0,0-1-8 0,7 1-6 0,-6-1-7 0,0 4-5 16,5-4-4-16,-6 1-5 0,8 3-3 0,-8-4-2 0,7 4-2 15,-6-3-4-15,0 3-4 0,5 0-4 0,-5 0-7 0,6 0-13 0,0 0-17 16,-6 0-17-16,6 0-23 0,-1 0-25 0,-5 0-27 0,6 0-26 16,1 0-21-16,-8 0-16 0,7 3-19 0,0-3-22 0,0 0-36 15,-1 0-44-15,2-3-15 0,-1 3-1 0,0-5 9 0,0 2 14 0,0-1 22 16,0 1 24-16,0-1 26 0,0 0 26 0,0-3 19 0,0 3 16 15</inkml:trace>
  <inkml:trace contextRef="#ctx0" brushRef="#br0" timeOffset="-159749.868">15102 12811 27 0,'0'4'160'0,"-6"-1"10"0,6 1 8 0,0 0 9 0,0-1 11 16,0-3 10-16,0 4 10 0,0-4 10 0,0 3 8 0,-6-3-18 0,6 0-34 16,0 4-30-16,0-4-26 0,0 0-17 0,0 0-12 0,0 0-10 15,0 0-10-15,0 0-8 0,0 0-11 0,0 0-11 0,0 0-15 16,0 0-19-16,0 0-21 0,0 0-24 0,-7 4-27 0,7-4-27 0,0 0-26 15,0 0-42-15,0 0-48 0,-6 3-27 0,6-3-15 0,0 0-8 16,0 0-4-16,-7 0 0 0,7-3 3 0,0 3 8 0,-6 0 12 16,6 0 17-16,-7-4 22 0</inkml:trace>
  <inkml:trace contextRef="#ctx0" brushRef="#br0" timeOffset="-158412.993">8649 12731 0 0,'0'3'67'0,"0"0"58"0,0 1 5 0,0 0 3 15,0-1 2-15,0 1 3 0,0-4 4 0,6 0-3 0,-6 0-3 0,0 0-18 16,0 0-23-16,0 0-18 0,0 0-14 0,0 0-8 0,0-4-4 16,0 4 2-16,0-3 2 0,0-1 3 0,0 4 1 0,0-4 4 0,0 1 4 15,0 0 5-15,0-1 8 0,0 4 6 0,0-5 4 0,-6 2 0 16,6-1-1-16,0 4-3 0,0-3-4 0,-7 3-5 0,7-4-6 0,0 4-4 15,0-3-4-15,-7 3-5 0,7 0-4 0,0 0-10 0,-6-4-8 16,6 4-8-16,0 0-7 0,0 0-4 0,0 4-4 0,-7-4-3 16,7 0 1-16,0 0-2 0,0 0-2 0,0 3-1 0,-6-3-3 0,6 0-1 15,0 4-1-15,0-4-1 0,0 0 1 0,0 3 0 0,0-3-1 16,0 0 2-16,0 4-1 0,0-4 0 0,0 0-1 0,0 3-1 0,0-3 0 16,0 0 0-16,0 5 0 0,0-5 1 0,0 0 1 0,6 0-1 15,-6 0-1-15,0 4 2 0,0-4 0 0,0 0 1 0,0 0 0 16,0-4-1-16,7 4 0 0,-7-5 1 0,0 2 2 0,6-1-1 0,-6 1 2 15,0-1 1-15,7-3 0 0,-7 3 2 0,0-3 4 0,7 0 3 16,-7 2 2-16,0-1 3 0,0-2 3 0,0 5 1 0,0 0 0 0,0-2 2 16,0 2-2-16,0-1 1 0,-7-1 0 0,7 3-1 0,0 2-1 15,-7 0-3-15,7-4-5 0,0 4-8 0,-6 0-9 0,6 0-10 16,-7 4-10-16,7-4-13 0,0 2-15 0,-6-2-15 0,6 5-18 0,-6-1-18 16,6 4-18-16,0-5-17 0,-7 0-16 0,7 5-26 0,0-2-32 0,0-1-24 15,0 2-20-15,0-3-6 0,0 3 2 0,7-3 9 0,-7 3 11 16,0-4 15-16,6 1 16 0,-6-1 18 0,6 2 17 0</inkml:trace>
  <inkml:trace contextRef="#ctx0" brushRef="#br0" timeOffset="-157919.504">8734 13066 0 0,'-8'12'142'0,"2"-1"24"16,6-3 5-16,-6-2 6 0,6-1 5 0,-7 2 6 0,7-3 8 0,-6-4 8 15,6 3 10-15,-7 1-13 0,7-4-27 0,0 0-29 0,-7 4-31 16,7-4-16-16,0 0-10 0,0-4-5 0,-6 4-3 0,6 0-4 16,0-4-3-16,0 4-5 0,0-3-6 0,-6-1-8 0,6 4-9 0,0-4-7 15,0 1-5-15,0-2-5 0,0 2-6 0,0 0-3 0,0-1-4 16,0 4-3-16,0-4-3 0,0 4-3 0,0 0-2 0,0 0 0 16,0 0-2-16,0 0 2 0,0 0-1 0,0 0 3 0,0 0 1 0,0 0 0 15,0 0 3-15,0 0 1 0,0 0 3 0,0 0 0 0,-7 4 1 0,7-4 4 16,0 0 3-16,0 4 3 0,-7-1 4 0,7 0 1 15,-6 2 3-15,6-2 1 0,-6 1 1 0,-1 0 2 0,7-4 1 0,0 7 2 16,-7-3 0-16,7-4 1 0,-6 3 0 0,6 1-2 0,-7-4-4 0,7 3-2 16,-6-3-5-16,6 4-2 0,0-1-2 0,-6 2-2 0,6-5-4 0,-7 3-3 15,7 1-3-15,0 3-3 0,-7-3-4 0,7-1-2 0,0 1-2 16,-6 0 0-16,6-1 0 0,0 2 0 0,0-3-1 0,0 3 0 16,-6-2 1-16,6 1-1 0,0-4 1 0,0 0 0 0,0 0 0 0,0 0 2 15,0 0 1-15,0 0 3 0,0 0 0 0,6-4 3 0,-6 4 1 16,0-3 0-16,6-2 1 0,-6 3 2 0,0-3 1 0,7 2 3 15,-7-5 4-15,0 1 6 0,7 3 6 0,-7-3 8 0,0 4 6 0,0-5 6 16,0 1 6-16,0 3 5 0,0 1 2 0,0-1 3 0,0-3 3 16,0 3 0-16,0 4-1 0,0-4-2 0,0 1-2 0,-7-2-6 15,7 5-6-15,0-3-8 0,0 3-9 0,0-3-10 0,0 3-11 0,0 0-19 16,0 0-23-16,0 0-28 0,0 0-33 0,0 0-41 0,0 0-46 16,0 0-39-16,0 0-39 0,0 0-47 0,0 0-53 0,0 0-28 0,0 0-16 15,0 0-5-15,0 3-2 0,0-3 12 0,0 3 17 0,0-3 25 16,0 5 29-16,0-5 39 0,0 0 44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anose="02020603050405020304" pitchFamily="18" charset="0"/>
              </a:defRPr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B111BDD8-9E5C-45CA-9D36-1101B5F34B25}" type="datetimeFigureOut">
              <a:rPr lang="en-US" smtClean="0"/>
              <a:pPr/>
              <a:t>10/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anose="02020603050405020304" pitchFamily="18" charset="0"/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466EE795-996C-4D01-B4DC-0D83803F3B3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1959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7926890-3464-4466-B789-5BB6DD4ADC9C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07543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501862-45F6-49E4-B28C-50B6A0B7FB9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1A4AFF0-7015-4632-8699-5D89D89AF95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3378E9-A49A-4341-84D8-8201841E0F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10/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FEDCD8-31A1-4683-BE8C-2761E77CC9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896701-D086-46DD-831F-A3007E6F78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65076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501862-45F6-49E4-B28C-50B6A0B7FB9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1A4AFF0-7015-4632-8699-5D89D89AF95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3378E9-A49A-4341-84D8-8201841E0F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10/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FEDCD8-31A1-4683-BE8C-2761E77CC9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896701-D086-46DD-831F-A3007E6F78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2369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17F0AD-BF9B-4CB1-AD99-8E4988577D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E3CAC9-3BB6-4F21-8AE9-1D1CB4B195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D55A7F-5E5F-4C80-8AA8-348F611361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10/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CD634C-7A70-4B0A-BBDF-B7A16335D7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C879D9-5FB9-49D1-B8E1-F744A5A51C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6532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17F0AD-BF9B-4CB1-AD99-8E4988577D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E3CAC9-3BB6-4F21-8AE9-1D1CB4B195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D55A7F-5E5F-4C80-8AA8-348F611361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10/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CD634C-7A70-4B0A-BBDF-B7A16335D7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C879D9-5FB9-49D1-B8E1-F744A5A51C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49332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17F0AD-BF9B-4CB1-AD99-8E4988577D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E3CAC9-3BB6-4F21-8AE9-1D1CB4B195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D55A7F-5E5F-4C80-8AA8-348F611361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10/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CD634C-7A70-4B0A-BBDF-B7A16335D7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C879D9-5FB9-49D1-B8E1-F744A5A51C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915726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17F0AD-BF9B-4CB1-AD99-8E4988577D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E3CAC9-3BB6-4F21-8AE9-1D1CB4B195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D55A7F-5E5F-4C80-8AA8-348F611361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10/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CD634C-7A70-4B0A-BBDF-B7A16335D7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C879D9-5FB9-49D1-B8E1-F744A5A51C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6629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17F0AD-BF9B-4CB1-AD99-8E4988577D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E3CAC9-3BB6-4F21-8AE9-1D1CB4B195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D55A7F-5E5F-4C80-8AA8-348F611361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10/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CD634C-7A70-4B0A-BBDF-B7A16335D7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C879D9-5FB9-49D1-B8E1-F744A5A51C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97361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F21E62-E730-4F29-8894-E0C4FFA69E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DE0A2BF-7CFA-4910-90AC-01EBCD19D6D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487532A-1319-43F0-8101-54E7B56994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10/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4A49C2-761C-452F-AD11-8EED3A3667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AF1016-2307-4665-94D7-95929543B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7631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E9EF8F-C930-4B22-BACA-4A3B496CAF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7331DC-7BB5-4A15-80A1-DC946678A2A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1A34B30-8312-484A-BE7B-39A0AFD042C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1ECD0C1-3415-4EC0-B11C-42EBC294F6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10/5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31A037-8777-46BC-920C-22DDAB0F61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6F482B-FA6F-43B8-A3BC-03E2232676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3678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E91510-FB71-43CA-BA6E-C974652D1F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246A31B-BAF8-403B-9CD5-87AFC32629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80F0C30-5192-463A-BAB8-D1854FC2775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FD94210-F44C-4632-B5F4-F8A36FF6A24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502247D-4537-41B7-8356-A3B7D24A8E8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D7418EC-1C1F-4C33-97FE-32B6540918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10/5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4554D83-6A91-4E33-BB89-62763A752B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E722BFA-CE55-4637-A3D7-24D58EE4D8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95087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65C36B-4711-453A-B076-55FD2B8946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89BD7D2-C352-4A69-81A1-4E98AE1194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10/5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93B3D4A-FD10-4AB0-AEFB-AA1EBB5076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1F3F059-4BFE-4E3C-B358-EA91F62330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2961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501862-45F6-49E4-B28C-50B6A0B7FB9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1A4AFF0-7015-4632-8699-5D89D89AF95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3378E9-A49A-4341-84D8-8201841E0F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10/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FEDCD8-31A1-4683-BE8C-2761E77CC9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896701-D086-46DD-831F-A3007E6F78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05828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A9798B0-8B41-4F59-9BA3-65712D6B32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10/5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900952C-D989-4FE3-9303-68F8B0CAF8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C1C02C-61A0-446E-B11C-D768B0D8A0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43490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81D9ED-4ADB-422E-AC15-EEA1012416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7AE879-2A20-487C-852D-922D9E24B4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584881F-7C2D-449A-A902-FF61AC68026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37B09A-2A19-4198-BA22-C800B25BE1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10/5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E778265-1685-4FB0-BBA6-251FBB67A7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3DCA560-EB2C-456F-BDDE-01C7C9F9D3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651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3C4968-4FD6-42F5-A4E2-3961850D45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210541A-D3C0-4EA8-A98C-3C88AAF3310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71AB2AB-6B30-4F6A-BB34-CEBCA58C7D9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82513B3-B08E-4DDD-8F7A-BE2AFC6012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10/5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CD30B0E-1A8F-4DB6-A0A6-5AF684D663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D27BB10-25A1-4444-B21C-4105A9CF89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001652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0A902E-C99D-45D5-910E-02C4B0143C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E987407-6D49-4E3C-AD83-72F3B1963A6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22EB88-6C35-4F0F-90E5-B0B281B82A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10/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1F3226-9EF4-42EA-928C-84C11A23B1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B2D002-6A29-49AE-AD0D-BBC4D4D1BF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424089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B672533-AA30-40DE-AA77-F6DCFDE2F01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9103301-4973-4970-8310-7AA55EE01CA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CFDC90-20F7-4D18-81FF-1108EBDFC3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10/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AB8079-08D1-480A-A163-020D3A202D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4626F42-FA8C-4B1A-B0A4-0025D46074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75446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Freeform: Shape 73">
            <a:extLst>
              <a:ext uri="{FF2B5EF4-FFF2-40B4-BE49-F238E27FC236}">
                <a16:creationId xmlns:a16="http://schemas.microsoft.com/office/drawing/2014/main" id="{232146ED-1740-4E0E-8996-4B517921435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3" y="2"/>
            <a:ext cx="2134216" cy="2258161"/>
          </a:xfrm>
          <a:custGeom>
            <a:avLst/>
            <a:gdLst>
              <a:gd name="connsiteX0" fmla="*/ 2292284 w 3871489"/>
              <a:gd name="connsiteY0" fmla="*/ 0 h 4096327"/>
              <a:gd name="connsiteX1" fmla="*/ 3500914 w 3871489"/>
              <a:gd name="connsiteY1" fmla="*/ 0 h 4096327"/>
              <a:gd name="connsiteX2" fmla="*/ 3542229 w 3871489"/>
              <a:gd name="connsiteY2" fmla="*/ 68006 h 4096327"/>
              <a:gd name="connsiteX3" fmla="*/ 3871489 w 3871489"/>
              <a:gd name="connsiteY3" fmla="*/ 1368323 h 4096327"/>
              <a:gd name="connsiteX4" fmla="*/ 1143485 w 3871489"/>
              <a:gd name="connsiteY4" fmla="*/ 4096327 h 4096327"/>
              <a:gd name="connsiteX5" fmla="*/ 81633 w 3871489"/>
              <a:gd name="connsiteY5" fmla="*/ 3881944 h 4096327"/>
              <a:gd name="connsiteX6" fmla="*/ 0 w 3871489"/>
              <a:gd name="connsiteY6" fmla="*/ 3842618 h 4096327"/>
              <a:gd name="connsiteX7" fmla="*/ 0 w 3871489"/>
              <a:gd name="connsiteY7" fmla="*/ 2741475 h 4096327"/>
              <a:gd name="connsiteX8" fmla="*/ 6615 w 3871489"/>
              <a:gd name="connsiteY8" fmla="*/ 2747487 h 4096327"/>
              <a:gd name="connsiteX9" fmla="*/ 1143485 w 3871489"/>
              <a:gd name="connsiteY9" fmla="*/ 3155655 h 4096327"/>
              <a:gd name="connsiteX10" fmla="*/ 2930817 w 3871489"/>
              <a:gd name="connsiteY10" fmla="*/ 1368323 h 4096327"/>
              <a:gd name="connsiteX11" fmla="*/ 2407287 w 3871489"/>
              <a:gd name="connsiteY11" fmla="*/ 104524 h 40963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871489" h="4096327">
                <a:moveTo>
                  <a:pt x="2292284" y="0"/>
                </a:moveTo>
                <a:lnTo>
                  <a:pt x="3500914" y="0"/>
                </a:lnTo>
                <a:lnTo>
                  <a:pt x="3542229" y="68006"/>
                </a:lnTo>
                <a:cubicBezTo>
                  <a:pt x="3752213" y="454545"/>
                  <a:pt x="3871489" y="897507"/>
                  <a:pt x="3871489" y="1368323"/>
                </a:cubicBezTo>
                <a:cubicBezTo>
                  <a:pt x="3871489" y="2874936"/>
                  <a:pt x="2650098" y="4096327"/>
                  <a:pt x="1143485" y="4096327"/>
                </a:cubicBezTo>
                <a:cubicBezTo>
                  <a:pt x="766832" y="4096327"/>
                  <a:pt x="408006" y="4019990"/>
                  <a:pt x="81633" y="3881944"/>
                </a:cubicBezTo>
                <a:lnTo>
                  <a:pt x="0" y="3842618"/>
                </a:lnTo>
                <a:lnTo>
                  <a:pt x="0" y="2741475"/>
                </a:lnTo>
                <a:lnTo>
                  <a:pt x="6615" y="2747487"/>
                </a:lnTo>
                <a:cubicBezTo>
                  <a:pt x="315579" y="3002472"/>
                  <a:pt x="711663" y="3155655"/>
                  <a:pt x="1143485" y="3155655"/>
                </a:cubicBezTo>
                <a:cubicBezTo>
                  <a:pt x="2130515" y="3155655"/>
                  <a:pt x="2930817" y="2355353"/>
                  <a:pt x="2930817" y="1368323"/>
                </a:cubicBezTo>
                <a:cubicBezTo>
                  <a:pt x="2930817" y="874812"/>
                  <a:pt x="2730741" y="427979"/>
                  <a:pt x="2407287" y="104524"/>
                </a:cubicBezTo>
                <a:close/>
              </a:path>
            </a:pathLst>
          </a:cu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>
              <a:solidFill>
                <a:schemeClr val="accent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" name="Freeform: Shape 74">
            <a:extLst>
              <a:ext uri="{FF2B5EF4-FFF2-40B4-BE49-F238E27FC236}">
                <a16:creationId xmlns:a16="http://schemas.microsoft.com/office/drawing/2014/main" id="{5C431250-2534-41F8-915B-18FCC65650F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3" y="2"/>
            <a:ext cx="2134216" cy="2258161"/>
          </a:xfrm>
          <a:custGeom>
            <a:avLst/>
            <a:gdLst>
              <a:gd name="connsiteX0" fmla="*/ 2292284 w 3871489"/>
              <a:gd name="connsiteY0" fmla="*/ 0 h 4096327"/>
              <a:gd name="connsiteX1" fmla="*/ 3500914 w 3871489"/>
              <a:gd name="connsiteY1" fmla="*/ 0 h 4096327"/>
              <a:gd name="connsiteX2" fmla="*/ 3542229 w 3871489"/>
              <a:gd name="connsiteY2" fmla="*/ 68006 h 4096327"/>
              <a:gd name="connsiteX3" fmla="*/ 3871489 w 3871489"/>
              <a:gd name="connsiteY3" fmla="*/ 1368323 h 4096327"/>
              <a:gd name="connsiteX4" fmla="*/ 1143485 w 3871489"/>
              <a:gd name="connsiteY4" fmla="*/ 4096327 h 4096327"/>
              <a:gd name="connsiteX5" fmla="*/ 81633 w 3871489"/>
              <a:gd name="connsiteY5" fmla="*/ 3881944 h 4096327"/>
              <a:gd name="connsiteX6" fmla="*/ 0 w 3871489"/>
              <a:gd name="connsiteY6" fmla="*/ 3842618 h 4096327"/>
              <a:gd name="connsiteX7" fmla="*/ 0 w 3871489"/>
              <a:gd name="connsiteY7" fmla="*/ 2741475 h 4096327"/>
              <a:gd name="connsiteX8" fmla="*/ 6615 w 3871489"/>
              <a:gd name="connsiteY8" fmla="*/ 2747487 h 4096327"/>
              <a:gd name="connsiteX9" fmla="*/ 1143485 w 3871489"/>
              <a:gd name="connsiteY9" fmla="*/ 3155655 h 4096327"/>
              <a:gd name="connsiteX10" fmla="*/ 2930817 w 3871489"/>
              <a:gd name="connsiteY10" fmla="*/ 1368323 h 4096327"/>
              <a:gd name="connsiteX11" fmla="*/ 2407287 w 3871489"/>
              <a:gd name="connsiteY11" fmla="*/ 104524 h 40963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871489" h="4096327">
                <a:moveTo>
                  <a:pt x="2292284" y="0"/>
                </a:moveTo>
                <a:lnTo>
                  <a:pt x="3500914" y="0"/>
                </a:lnTo>
                <a:lnTo>
                  <a:pt x="3542229" y="68006"/>
                </a:lnTo>
                <a:cubicBezTo>
                  <a:pt x="3752213" y="454545"/>
                  <a:pt x="3871489" y="897507"/>
                  <a:pt x="3871489" y="1368323"/>
                </a:cubicBezTo>
                <a:cubicBezTo>
                  <a:pt x="3871489" y="2874936"/>
                  <a:pt x="2650098" y="4096327"/>
                  <a:pt x="1143485" y="4096327"/>
                </a:cubicBezTo>
                <a:cubicBezTo>
                  <a:pt x="766832" y="4096327"/>
                  <a:pt x="408006" y="4019990"/>
                  <a:pt x="81633" y="3881944"/>
                </a:cubicBezTo>
                <a:lnTo>
                  <a:pt x="0" y="3842618"/>
                </a:lnTo>
                <a:lnTo>
                  <a:pt x="0" y="2741475"/>
                </a:lnTo>
                <a:lnTo>
                  <a:pt x="6615" y="2747487"/>
                </a:lnTo>
                <a:cubicBezTo>
                  <a:pt x="315579" y="3002472"/>
                  <a:pt x="711663" y="3155655"/>
                  <a:pt x="1143485" y="3155655"/>
                </a:cubicBezTo>
                <a:cubicBezTo>
                  <a:pt x="2130515" y="3155655"/>
                  <a:pt x="2930817" y="2355353"/>
                  <a:pt x="2930817" y="1368323"/>
                </a:cubicBezTo>
                <a:cubicBezTo>
                  <a:pt x="2930817" y="874812"/>
                  <a:pt x="2730741" y="427979"/>
                  <a:pt x="2407287" y="104524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>
              <a:solidFill>
                <a:schemeClr val="accent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73D7C106-260D-4F16-93A6-3C076C9E6C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1481312" y="743744"/>
            <a:ext cx="4860256" cy="4589316"/>
            <a:chOff x="1481312" y="743744"/>
            <a:chExt cx="4860256" cy="4589316"/>
          </a:xfrm>
        </p:grpSpPr>
        <p:sp>
          <p:nvSpPr>
            <p:cNvPr id="77" name="Rectangle 76" descr="Tag=AccentColor&#10;Flavor=Light&#10;Target=Fill">
              <a:extLst>
                <a:ext uri="{FF2B5EF4-FFF2-40B4-BE49-F238E27FC236}">
                  <a16:creationId xmlns:a16="http://schemas.microsoft.com/office/drawing/2014/main" id="{CE90353B-4B0C-4677-A170-00AD60175039}"/>
                </a:ext>
              </a:extLst>
            </p:cNvPr>
            <p:cNvSpPr/>
            <p:nvPr/>
          </p:nvSpPr>
          <p:spPr>
            <a:xfrm>
              <a:off x="1481312" y="743744"/>
              <a:ext cx="4860256" cy="4589316"/>
            </a:xfrm>
            <a:prstGeom prst="rect">
              <a:avLst/>
            </a:prstGeom>
            <a:solidFill>
              <a:srgbClr val="FFFFFF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>
                <a:solidFill>
                  <a:schemeClr val="accent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" name="Rectangle 77" descr="Tag=AccentColor&#10;Flavor=Light&#10;Target=Fill">
              <a:extLst>
                <a:ext uri="{FF2B5EF4-FFF2-40B4-BE49-F238E27FC236}">
                  <a16:creationId xmlns:a16="http://schemas.microsoft.com/office/drawing/2014/main" id="{4C70E8BC-9282-41C2-B22A-745DB1C827CF}"/>
                </a:ext>
              </a:extLst>
            </p:cNvPr>
            <p:cNvSpPr/>
            <p:nvPr/>
          </p:nvSpPr>
          <p:spPr>
            <a:xfrm>
              <a:off x="1481312" y="743744"/>
              <a:ext cx="4860256" cy="4589316"/>
            </a:xfrm>
            <a:prstGeom prst="rect">
              <a:avLst/>
            </a:prstGeom>
            <a:solidFill>
              <a:schemeClr val="accent3">
                <a:alpha val="20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</a:endParaRPr>
            </a:p>
          </p:txBody>
        </p:sp>
      </p:grpSp>
      <p:sp useBgFill="1">
        <p:nvSpPr>
          <p:cNvPr id="79" name="Rectangle 78">
            <a:extLst>
              <a:ext uri="{FF2B5EF4-FFF2-40B4-BE49-F238E27FC236}">
                <a16:creationId xmlns:a16="http://schemas.microsoft.com/office/drawing/2014/main" id="{BB51E472-8334-4DEB-9D39-8E4FFA92E21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1379729" y="648365"/>
            <a:ext cx="4860256" cy="4589316"/>
          </a:xfrm>
          <a:prstGeom prst="rect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80" name="Title 1">
            <a:extLst>
              <a:ext uri="{FF2B5EF4-FFF2-40B4-BE49-F238E27FC236}">
                <a16:creationId xmlns:a16="http://schemas.microsoft.com/office/drawing/2014/main" id="{CC645776-A980-4F78-8E9D-4EA5572A59C6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1521269" y="799275"/>
            <a:ext cx="4579668" cy="3028072"/>
          </a:xfrm>
        </p:spPr>
        <p:txBody>
          <a:bodyPr/>
          <a:lstStyle>
            <a:lvl1pPr algn="ctr">
              <a:defRPr sz="6000" b="1" spc="1500" baseline="0"/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81" name="Subtitle 2">
            <a:extLst>
              <a:ext uri="{FF2B5EF4-FFF2-40B4-BE49-F238E27FC236}">
                <a16:creationId xmlns:a16="http://schemas.microsoft.com/office/drawing/2014/main" id="{4F03E6E3-0D95-48FF-BBCC-EA589CD1285B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1521269" y="3919422"/>
            <a:ext cx="4579668" cy="1166797"/>
          </a:xfrm>
        </p:spPr>
        <p:txBody>
          <a:bodyPr/>
          <a:lstStyle>
            <a:lvl1pPr algn="ctr">
              <a:buNone/>
              <a:defRPr sz="2400" spc="400" baseline="0"/>
            </a:lvl1pPr>
          </a:lstStyle>
          <a:p>
            <a:r>
              <a:rPr lang="en-US" dirty="0"/>
              <a:t>CLICK TO ADD SUBTITLE</a:t>
            </a:r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10275C51-172D-4FE9-A45A-D3DAD166B85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1199364" y="4074364"/>
            <a:ext cx="365125" cy="365125"/>
          </a:xfrm>
          <a:prstGeom prst="ellipse">
            <a:avLst/>
          </a:pr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>
              <a:solidFill>
                <a:schemeClr val="accent1"/>
              </a:solidFill>
              <a:latin typeface="Times New Roman" panose="02020603050405020304" pitchFamily="18" charset="0"/>
            </a:endParaRPr>
          </a:p>
        </p:txBody>
      </p:sp>
      <p:sp>
        <p:nvSpPr>
          <p:cNvPr id="83" name="Freeform: Shape 82">
            <a:extLst>
              <a:ext uri="{FF2B5EF4-FFF2-40B4-BE49-F238E27FC236}">
                <a16:creationId xmlns:a16="http://schemas.microsoft.com/office/drawing/2014/main" id="{DB95E389-C1AA-4243-931C-270FE4BB06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10602612" y="5333060"/>
            <a:ext cx="1589388" cy="1524940"/>
          </a:xfrm>
          <a:custGeom>
            <a:avLst/>
            <a:gdLst>
              <a:gd name="connsiteX0" fmla="*/ 2473947 w 3432581"/>
              <a:gd name="connsiteY0" fmla="*/ 0 h 3293393"/>
              <a:gd name="connsiteX1" fmla="*/ 3209623 w 3432581"/>
              <a:gd name="connsiteY1" fmla="*/ 111224 h 3293393"/>
              <a:gd name="connsiteX2" fmla="*/ 3432581 w 3432581"/>
              <a:gd name="connsiteY2" fmla="*/ 192828 h 3293393"/>
              <a:gd name="connsiteX3" fmla="*/ 3432581 w 3432581"/>
              <a:gd name="connsiteY3" fmla="*/ 3293393 h 3293393"/>
              <a:gd name="connsiteX4" fmla="*/ 141884 w 3432581"/>
              <a:gd name="connsiteY4" fmla="*/ 3293393 h 3293393"/>
              <a:gd name="connsiteX5" fmla="*/ 111224 w 3432581"/>
              <a:gd name="connsiteY5" fmla="*/ 3209623 h 3293393"/>
              <a:gd name="connsiteX6" fmla="*/ 0 w 3432581"/>
              <a:gd name="connsiteY6" fmla="*/ 2473947 h 3293393"/>
              <a:gd name="connsiteX7" fmla="*/ 2473947 w 3432581"/>
              <a:gd name="connsiteY7" fmla="*/ 0 h 32933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432581" h="3293393">
                <a:moveTo>
                  <a:pt x="2473947" y="0"/>
                </a:moveTo>
                <a:cubicBezTo>
                  <a:pt x="2730133" y="0"/>
                  <a:pt x="2977223" y="38940"/>
                  <a:pt x="3209623" y="111224"/>
                </a:cubicBezTo>
                <a:lnTo>
                  <a:pt x="3432581" y="192828"/>
                </a:lnTo>
                <a:lnTo>
                  <a:pt x="3432581" y="3293393"/>
                </a:lnTo>
                <a:lnTo>
                  <a:pt x="141884" y="3293393"/>
                </a:lnTo>
                <a:lnTo>
                  <a:pt x="111224" y="3209623"/>
                </a:lnTo>
                <a:cubicBezTo>
                  <a:pt x="38940" y="2977224"/>
                  <a:pt x="0" y="2730133"/>
                  <a:pt x="0" y="2473947"/>
                </a:cubicBezTo>
                <a:cubicBezTo>
                  <a:pt x="0" y="1107624"/>
                  <a:pt x="1107624" y="0"/>
                  <a:pt x="2473947" y="0"/>
                </a:cubicBezTo>
                <a:close/>
              </a:path>
            </a:pathLst>
          </a:cu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>
              <a:solidFill>
                <a:schemeClr val="accent1"/>
              </a:solidFill>
              <a:latin typeface="Times New Roman" panose="02020603050405020304" pitchFamily="18" charset="0"/>
            </a:endParaRPr>
          </a:p>
        </p:txBody>
      </p:sp>
      <p:sp>
        <p:nvSpPr>
          <p:cNvPr id="84" name="Freeform: Shape 83">
            <a:extLst>
              <a:ext uri="{FF2B5EF4-FFF2-40B4-BE49-F238E27FC236}">
                <a16:creationId xmlns:a16="http://schemas.microsoft.com/office/drawing/2014/main" id="{310E7790-D96D-4055-AA95-63C286EC7D5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10602612" y="5333060"/>
            <a:ext cx="1589388" cy="1524940"/>
          </a:xfrm>
          <a:custGeom>
            <a:avLst/>
            <a:gdLst>
              <a:gd name="connsiteX0" fmla="*/ 2473947 w 3432581"/>
              <a:gd name="connsiteY0" fmla="*/ 0 h 3293393"/>
              <a:gd name="connsiteX1" fmla="*/ 3209623 w 3432581"/>
              <a:gd name="connsiteY1" fmla="*/ 111224 h 3293393"/>
              <a:gd name="connsiteX2" fmla="*/ 3432581 w 3432581"/>
              <a:gd name="connsiteY2" fmla="*/ 192828 h 3293393"/>
              <a:gd name="connsiteX3" fmla="*/ 3432581 w 3432581"/>
              <a:gd name="connsiteY3" fmla="*/ 3293393 h 3293393"/>
              <a:gd name="connsiteX4" fmla="*/ 141884 w 3432581"/>
              <a:gd name="connsiteY4" fmla="*/ 3293393 h 3293393"/>
              <a:gd name="connsiteX5" fmla="*/ 111224 w 3432581"/>
              <a:gd name="connsiteY5" fmla="*/ 3209623 h 3293393"/>
              <a:gd name="connsiteX6" fmla="*/ 0 w 3432581"/>
              <a:gd name="connsiteY6" fmla="*/ 2473947 h 3293393"/>
              <a:gd name="connsiteX7" fmla="*/ 2473947 w 3432581"/>
              <a:gd name="connsiteY7" fmla="*/ 0 h 32933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432581" h="3293393">
                <a:moveTo>
                  <a:pt x="2473947" y="0"/>
                </a:moveTo>
                <a:cubicBezTo>
                  <a:pt x="2730133" y="0"/>
                  <a:pt x="2977223" y="38940"/>
                  <a:pt x="3209623" y="111224"/>
                </a:cubicBezTo>
                <a:lnTo>
                  <a:pt x="3432581" y="192828"/>
                </a:lnTo>
                <a:lnTo>
                  <a:pt x="3432581" y="3293393"/>
                </a:lnTo>
                <a:lnTo>
                  <a:pt x="141884" y="3293393"/>
                </a:lnTo>
                <a:lnTo>
                  <a:pt x="111224" y="3209623"/>
                </a:lnTo>
                <a:cubicBezTo>
                  <a:pt x="38940" y="2977224"/>
                  <a:pt x="0" y="2730133"/>
                  <a:pt x="0" y="2473947"/>
                </a:cubicBezTo>
                <a:cubicBezTo>
                  <a:pt x="0" y="1107624"/>
                  <a:pt x="1107624" y="0"/>
                  <a:pt x="2473947" y="0"/>
                </a:cubicBezTo>
                <a:close/>
              </a:path>
            </a:pathLst>
          </a:custGeom>
          <a:solidFill>
            <a:schemeClr val="accent3">
              <a:alpha val="2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>
              <a:latin typeface="Times New Roman" panose="02020603050405020304" pitchFamily="18" charset="0"/>
            </a:endParaRPr>
          </a:p>
        </p:txBody>
      </p:sp>
      <p:grpSp>
        <p:nvGrpSpPr>
          <p:cNvPr id="86" name="Graphic 185">
            <a:extLst>
              <a:ext uri="{FF2B5EF4-FFF2-40B4-BE49-F238E27FC236}">
                <a16:creationId xmlns:a16="http://schemas.microsoft.com/office/drawing/2014/main" id="{4E460B18-E051-4152-85D3-76A93C7EA45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9805475" y="1581418"/>
            <a:ext cx="843746" cy="375828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87" name="Freeform: Shape 86">
              <a:extLst>
                <a:ext uri="{FF2B5EF4-FFF2-40B4-BE49-F238E27FC236}">
                  <a16:creationId xmlns:a16="http://schemas.microsoft.com/office/drawing/2014/main" id="{94B28A43-F583-4902-9997-46A4D316FB8A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>
                <a:solidFill>
                  <a:schemeClr val="accent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" name="Freeform: Shape 87">
              <a:extLst>
                <a:ext uri="{FF2B5EF4-FFF2-40B4-BE49-F238E27FC236}">
                  <a16:creationId xmlns:a16="http://schemas.microsoft.com/office/drawing/2014/main" id="{8BCE79F2-2624-4906-9841-566BD8DDA4AD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>
                <a:solidFill>
                  <a:schemeClr val="accent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9" name="Freeform: Shape 88">
              <a:extLst>
                <a:ext uri="{FF2B5EF4-FFF2-40B4-BE49-F238E27FC236}">
                  <a16:creationId xmlns:a16="http://schemas.microsoft.com/office/drawing/2014/main" id="{4AF102FA-9C0A-4844-A187-23CECD95C4AF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>
                <a:solidFill>
                  <a:schemeClr val="accent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0" name="Freeform: Shape 89">
              <a:extLst>
                <a:ext uri="{FF2B5EF4-FFF2-40B4-BE49-F238E27FC236}">
                  <a16:creationId xmlns:a16="http://schemas.microsoft.com/office/drawing/2014/main" id="{BC9F252A-1680-4777-BF7D-67B153676A1D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>
                <a:solidFill>
                  <a:schemeClr val="accent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1" name="Freeform: Shape 90">
              <a:extLst>
                <a:ext uri="{FF2B5EF4-FFF2-40B4-BE49-F238E27FC236}">
                  <a16:creationId xmlns:a16="http://schemas.microsoft.com/office/drawing/2014/main" id="{6D161B24-FE00-4550-AB2C-02C42C60B824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>
                <a:solidFill>
                  <a:schemeClr val="accent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92" name="Oval 91">
            <a:extLst>
              <a:ext uri="{FF2B5EF4-FFF2-40B4-BE49-F238E27FC236}">
                <a16:creationId xmlns:a16="http://schemas.microsoft.com/office/drawing/2014/main" id="{DAD8B4A3-DD6F-428E-9D74-E63865CE7D0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1199364" y="4074364"/>
            <a:ext cx="365125" cy="365125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96" name="Picture Placeholder 2">
            <a:extLst>
              <a:ext uri="{FF2B5EF4-FFF2-40B4-BE49-F238E27FC236}">
                <a16:creationId xmlns:a16="http://schemas.microsoft.com/office/drawing/2014/main" id="{99E7F282-7DB7-4431-A6A3-9E912E06F812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7068418" y="1957246"/>
            <a:ext cx="4207947" cy="4207948"/>
          </a:xfrm>
        </p:spPr>
        <p:txBody>
          <a:bodyPr/>
          <a:lstStyle>
            <a:lvl1pPr algn="ctr">
              <a:buNone/>
              <a:defRPr/>
            </a:lvl1pPr>
          </a:lstStyle>
          <a:p>
            <a:r>
              <a:rPr lang="en-US" dirty="0"/>
              <a:t>Click to add photo</a:t>
            </a:r>
          </a:p>
        </p:txBody>
      </p:sp>
    </p:spTree>
    <p:extLst>
      <p:ext uri="{BB962C8B-B14F-4D97-AF65-F5344CB8AC3E}">
        <p14:creationId xmlns:p14="http://schemas.microsoft.com/office/powerpoint/2010/main" val="153459510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Completely blank">
  <p:cSld name="Completely blank">
    <p:spTree>
      <p:nvGrpSpPr>
        <p:cNvPr id="1" name="Shape 5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0" name="Google Shape;520;p11"/>
          <p:cNvSpPr txBox="1">
            <a:spLocks noGrp="1"/>
          </p:cNvSpPr>
          <p:nvPr>
            <p:ph type="sldNum" idx="12"/>
          </p:nvPr>
        </p:nvSpPr>
        <p:spPr>
          <a:xfrm>
            <a:off x="5730200" y="6471065"/>
            <a:ext cx="731600" cy="38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buNone/>
              <a:defRPr/>
            </a:lvl1pPr>
            <a:lvl2pPr lvl="1" algn="ctr" rtl="0">
              <a:buNone/>
              <a:defRPr/>
            </a:lvl2pPr>
            <a:lvl3pPr lvl="2" algn="ctr" rtl="0">
              <a:buNone/>
              <a:defRPr/>
            </a:lvl3pPr>
            <a:lvl4pPr lvl="3" algn="ctr" rtl="0">
              <a:buNone/>
              <a:defRPr/>
            </a:lvl4pPr>
            <a:lvl5pPr lvl="4" algn="ctr" rtl="0">
              <a:buNone/>
              <a:defRPr/>
            </a:lvl5pPr>
            <a:lvl6pPr lvl="5" algn="ctr" rtl="0">
              <a:buNone/>
              <a:defRPr/>
            </a:lvl6pPr>
            <a:lvl7pPr lvl="6" algn="ctr" rtl="0">
              <a:buNone/>
              <a:defRPr/>
            </a:lvl7pPr>
            <a:lvl8pPr lvl="7" algn="ctr" rtl="0">
              <a:buNone/>
              <a:defRPr/>
            </a:lvl8pPr>
            <a:lvl9pPr lvl="8" algn="ctr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9431184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501862-45F6-49E4-B28C-50B6A0B7FB9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1A4AFF0-7015-4632-8699-5D89D89AF95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3378E9-A49A-4341-84D8-8201841E0F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10/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FEDCD8-31A1-4683-BE8C-2761E77CC9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896701-D086-46DD-831F-A3007E6F78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2491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501862-45F6-49E4-B28C-50B6A0B7FB9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1A4AFF0-7015-4632-8699-5D89D89AF95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3378E9-A49A-4341-84D8-8201841E0F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10/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FEDCD8-31A1-4683-BE8C-2761E77CC9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896701-D086-46DD-831F-A3007E6F78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2186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501862-45F6-49E4-B28C-50B6A0B7FB9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1A4AFF0-7015-4632-8699-5D89D89AF95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3378E9-A49A-4341-84D8-8201841E0F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10/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FEDCD8-31A1-4683-BE8C-2761E77CC9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896701-D086-46DD-831F-A3007E6F78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9864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501862-45F6-49E4-B28C-50B6A0B7FB9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1A4AFF0-7015-4632-8699-5D89D89AF95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3378E9-A49A-4341-84D8-8201841E0F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10/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FEDCD8-31A1-4683-BE8C-2761E77CC9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896701-D086-46DD-831F-A3007E6F78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6552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501862-45F6-49E4-B28C-50B6A0B7FB9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1A4AFF0-7015-4632-8699-5D89D89AF95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3378E9-A49A-4341-84D8-8201841E0F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10/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FEDCD8-31A1-4683-BE8C-2761E77CC9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896701-D086-46DD-831F-A3007E6F78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7205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501862-45F6-49E4-B28C-50B6A0B7FB9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1A4AFF0-7015-4632-8699-5D89D89AF95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3378E9-A49A-4341-84D8-8201841E0F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10/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FEDCD8-31A1-4683-BE8C-2761E77CC9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896701-D086-46DD-831F-A3007E6F78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40984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501862-45F6-49E4-B28C-50B6A0B7FB9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1A4AFF0-7015-4632-8699-5D89D89AF95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3378E9-A49A-4341-84D8-8201841E0F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10/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FEDCD8-31A1-4683-BE8C-2761E77CC9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896701-D086-46DD-831F-A3007E6F78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0840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D4FDDA5-BDA7-4C1D-961F-B2041C6BBF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9F4B64E-2365-4D41-AEC3-EC4EE6C3F4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0197212-7C21-4549-A41D-38BAB076FFD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</a:defRPr>
            </a:lvl1pPr>
          </a:lstStyle>
          <a:p>
            <a:fld id="{14820764-89AA-4D9A-89E0-D67F086446E5}" type="datetimeFigureOut">
              <a:rPr lang="en-US" smtClean="0"/>
              <a:pPr/>
              <a:t>10/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6D65880-4993-4278-9152-C3E448A1071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EDBC8F-A65C-49D5-B836-78AF09CC93A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</a:defRPr>
            </a:lvl1pPr>
          </a:lstStyle>
          <a:p>
            <a:fld id="{EB9F3778-9415-4C10-9A5A-6B884B63BBE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2373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74" r:id="rId2"/>
    <p:sldLayoutId id="2147483673" r:id="rId3"/>
    <p:sldLayoutId id="2147483671" r:id="rId4"/>
    <p:sldLayoutId id="2147483670" r:id="rId5"/>
    <p:sldLayoutId id="2147483668" r:id="rId6"/>
    <p:sldLayoutId id="2147483667" r:id="rId7"/>
    <p:sldLayoutId id="2147483665" r:id="rId8"/>
    <p:sldLayoutId id="2147483664" r:id="rId9"/>
    <p:sldLayoutId id="2147483663" r:id="rId10"/>
    <p:sldLayoutId id="2147483650" r:id="rId11"/>
    <p:sldLayoutId id="2147483672" r:id="rId12"/>
    <p:sldLayoutId id="2147483669" r:id="rId13"/>
    <p:sldLayoutId id="2147483666" r:id="rId14"/>
    <p:sldLayoutId id="2147483662" r:id="rId15"/>
    <p:sldLayoutId id="2147483651" r:id="rId16"/>
    <p:sldLayoutId id="2147483652" r:id="rId17"/>
    <p:sldLayoutId id="2147483653" r:id="rId18"/>
    <p:sldLayoutId id="2147483654" r:id="rId19"/>
    <p:sldLayoutId id="2147483655" r:id="rId20"/>
    <p:sldLayoutId id="2147483656" r:id="rId21"/>
    <p:sldLayoutId id="2147483657" r:id="rId22"/>
    <p:sldLayoutId id="2147483658" r:id="rId23"/>
    <p:sldLayoutId id="2147483659" r:id="rId24"/>
    <p:sldLayoutId id="2147483660" r:id="rId25"/>
    <p:sldLayoutId id="2147483661" r:id="rId2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2.png"/><Relationship Id="rId4" Type="http://schemas.openxmlformats.org/officeDocument/2006/relationships/customXml" Target="../ink/ink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wmf"/><Relationship Id="rId11" Type="http://schemas.openxmlformats.org/officeDocument/2006/relationships/image" Target="../media/image34.png"/><Relationship Id="rId5" Type="http://schemas.openxmlformats.org/officeDocument/2006/relationships/oleObject" Target="../embeddings/oleObject6.bin"/><Relationship Id="rId15" Type="http://schemas.openxmlformats.org/officeDocument/2006/relationships/image" Target="../media/image33.wmf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39.wmf"/><Relationship Id="rId18" Type="http://schemas.openxmlformats.org/officeDocument/2006/relationships/image" Target="../media/image41.wmf"/><Relationship Id="rId3" Type="http://schemas.openxmlformats.org/officeDocument/2006/relationships/image" Target="../media/image16.png"/><Relationship Id="rId21" Type="http://schemas.openxmlformats.org/officeDocument/2006/relationships/oleObject" Target="../embeddings/oleObject19.bin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15.bin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4.png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14.bin"/><Relationship Id="rId19" Type="http://schemas.openxmlformats.org/officeDocument/2006/relationships/oleObject" Target="../embeddings/oleObject18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16.bin"/><Relationship Id="rId22" Type="http://schemas.openxmlformats.org/officeDocument/2006/relationships/image" Target="../media/image4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4.wmf"/><Relationship Id="rId11" Type="http://schemas.openxmlformats.org/officeDocument/2006/relationships/image" Target="../media/image10.png"/><Relationship Id="rId5" Type="http://schemas.openxmlformats.org/officeDocument/2006/relationships/oleObject" Target="../embeddings/oleObject20.bin"/><Relationship Id="rId15" Type="http://schemas.openxmlformats.org/officeDocument/2006/relationships/image" Target="../media/image13.png"/><Relationship Id="rId10" Type="http://schemas.openxmlformats.org/officeDocument/2006/relationships/image" Target="../media/image46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1.xml"/><Relationship Id="rId6" Type="http://schemas.microsoft.com/office/2007/relationships/hdphoto" Target="../media/hdphoto1.wdp"/><Relationship Id="rId5" Type="http://schemas.openxmlformats.org/officeDocument/2006/relationships/image" Target="../media/image50.png"/><Relationship Id="rId4" Type="http://schemas.openxmlformats.org/officeDocument/2006/relationships/image" Target="../media/image49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.png"/><Relationship Id="rId5" Type="http://schemas.openxmlformats.org/officeDocument/2006/relationships/image" Target="../media/image52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3.png"/><Relationship Id="rId7" Type="http://schemas.openxmlformats.org/officeDocument/2006/relationships/slide" Target="slide21.xml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image" Target="../media/image63.gif"/><Relationship Id="rId3" Type="http://schemas.openxmlformats.org/officeDocument/2006/relationships/slide" Target="slide22.xml"/><Relationship Id="rId7" Type="http://schemas.openxmlformats.org/officeDocument/2006/relationships/slide" Target="slide27.xml"/><Relationship Id="rId12" Type="http://schemas.openxmlformats.org/officeDocument/2006/relationships/slide" Target="slide24.xml"/><Relationship Id="rId17" Type="http://schemas.openxmlformats.org/officeDocument/2006/relationships/slide" Target="slide18.xml"/><Relationship Id="rId2" Type="http://schemas.openxmlformats.org/officeDocument/2006/relationships/image" Target="../media/image58.png"/><Relationship Id="rId16" Type="http://schemas.openxmlformats.org/officeDocument/2006/relationships/image" Target="../media/image66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0.png"/><Relationship Id="rId11" Type="http://schemas.openxmlformats.org/officeDocument/2006/relationships/slide" Target="slide25.xml"/><Relationship Id="rId5" Type="http://schemas.openxmlformats.org/officeDocument/2006/relationships/slide" Target="slide26.xml"/><Relationship Id="rId15" Type="http://schemas.openxmlformats.org/officeDocument/2006/relationships/image" Target="../media/image65.png"/><Relationship Id="rId10" Type="http://schemas.openxmlformats.org/officeDocument/2006/relationships/slide" Target="slide23.xml"/><Relationship Id="rId4" Type="http://schemas.openxmlformats.org/officeDocument/2006/relationships/image" Target="../media/image59.png"/><Relationship Id="rId9" Type="http://schemas.openxmlformats.org/officeDocument/2006/relationships/image" Target="../media/image62.png"/><Relationship Id="rId14" Type="http://schemas.openxmlformats.org/officeDocument/2006/relationships/image" Target="../media/image6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9.png"/><Relationship Id="rId5" Type="http://schemas.openxmlformats.org/officeDocument/2006/relationships/slide" Target="slide21.xml"/><Relationship Id="rId4" Type="http://schemas.openxmlformats.org/officeDocument/2006/relationships/image" Target="../media/image5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9.png"/><Relationship Id="rId5" Type="http://schemas.openxmlformats.org/officeDocument/2006/relationships/slide" Target="slide21.xml"/><Relationship Id="rId4" Type="http://schemas.openxmlformats.org/officeDocument/2006/relationships/image" Target="../media/image5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9.png"/><Relationship Id="rId5" Type="http://schemas.openxmlformats.org/officeDocument/2006/relationships/slide" Target="slide21.xml"/><Relationship Id="rId4" Type="http://schemas.openxmlformats.org/officeDocument/2006/relationships/image" Target="../media/image5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9.png"/><Relationship Id="rId5" Type="http://schemas.openxmlformats.org/officeDocument/2006/relationships/slide" Target="slide21.xml"/><Relationship Id="rId4" Type="http://schemas.openxmlformats.org/officeDocument/2006/relationships/image" Target="../media/image5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9.png"/><Relationship Id="rId5" Type="http://schemas.openxmlformats.org/officeDocument/2006/relationships/slide" Target="slide21.xml"/><Relationship Id="rId4" Type="http://schemas.openxmlformats.org/officeDocument/2006/relationships/image" Target="../media/image5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69.pn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.xml"/><Relationship Id="rId6" Type="http://schemas.openxmlformats.org/officeDocument/2006/relationships/slide" Target="slide21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10" Type="http://schemas.openxmlformats.org/officeDocument/2006/relationships/image" Target="../media/image14.png"/><Relationship Id="rId4" Type="http://schemas.openxmlformats.org/officeDocument/2006/relationships/image" Target="../media/image9.png"/><Relationship Id="rId9" Type="http://schemas.openxmlformats.org/officeDocument/2006/relationships/customXml" Target="../ink/ink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8.png"/><Relationship Id="rId7" Type="http://schemas.openxmlformats.org/officeDocument/2006/relationships/image" Target="../media/image1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10" Type="http://schemas.openxmlformats.org/officeDocument/2006/relationships/image" Target="../media/image19.png"/><Relationship Id="rId4" Type="http://schemas.openxmlformats.org/officeDocument/2006/relationships/image" Target="../media/image9.png"/><Relationship Id="rId9" Type="http://schemas.openxmlformats.org/officeDocument/2006/relationships/customXml" Target="../ink/ink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23.wmf"/><Relationship Id="rId18" Type="http://schemas.openxmlformats.org/officeDocument/2006/relationships/image" Target="../media/image13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26.png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9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.png"/><Relationship Id="rId20" Type="http://schemas.openxmlformats.org/officeDocument/2006/relationships/image" Target="../media/image27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png"/><Relationship Id="rId11" Type="http://schemas.openxmlformats.org/officeDocument/2006/relationships/image" Target="../media/image22.wmf"/><Relationship Id="rId5" Type="http://schemas.openxmlformats.org/officeDocument/2006/relationships/image" Target="../media/image24.png"/><Relationship Id="rId15" Type="http://schemas.openxmlformats.org/officeDocument/2006/relationships/image" Target="../media/image11.png"/><Relationship Id="rId10" Type="http://schemas.openxmlformats.org/officeDocument/2006/relationships/oleObject" Target="../embeddings/oleObject3.bin"/><Relationship Id="rId19" Type="http://schemas.openxmlformats.org/officeDocument/2006/relationships/customXml" Target="../ink/ink4.xml"/><Relationship Id="rId4" Type="http://schemas.openxmlformats.org/officeDocument/2006/relationships/image" Target="../media/image20.wmf"/><Relationship Id="rId9" Type="http://schemas.openxmlformats.org/officeDocument/2006/relationships/image" Target="../media/image21.wmf"/><Relationship Id="rId1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Title 79">
            <a:extLst>
              <a:ext uri="{FF2B5EF4-FFF2-40B4-BE49-F238E27FC236}">
                <a16:creationId xmlns:a16="http://schemas.microsoft.com/office/drawing/2014/main" id="{02394CBA-755F-42B7-BF28-BDBB599FAAF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16332" y="1260914"/>
            <a:ext cx="4579668" cy="3028072"/>
          </a:xfrm>
        </p:spPr>
        <p:txBody>
          <a:bodyPr>
            <a:normAutofit/>
          </a:bodyPr>
          <a:lstStyle/>
          <a:p>
            <a:r>
              <a:rPr lang="vi-VN" sz="4800" spc="0" dirty="0">
                <a:solidFill>
                  <a:srgbClr val="002060"/>
                </a:solidFill>
                <a:latin typeface="Times New Roman" panose="02020603050405020304" pitchFamily="18" charset="0"/>
              </a:rPr>
              <a:t>Tiết 13. </a:t>
            </a:r>
            <a:r>
              <a:rPr lang="en-US" sz="4800" spc="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Bài</a:t>
            </a:r>
            <a:r>
              <a:rPr lang="en-US" sz="4800" spc="0" dirty="0">
                <a:solidFill>
                  <a:srgbClr val="002060"/>
                </a:solidFill>
                <a:latin typeface="Times New Roman" panose="02020603050405020304" pitchFamily="18" charset="0"/>
              </a:rPr>
              <a:t> 6:</a:t>
            </a:r>
            <a:r>
              <a:rPr lang="en-US" sz="4800" spc="0" dirty="0">
                <a:latin typeface="Times New Roman" panose="02020603050405020304" pitchFamily="18" charset="0"/>
              </a:rPr>
              <a:t> </a:t>
            </a:r>
            <a:br>
              <a:rPr lang="en-US" sz="4800" spc="0" dirty="0"/>
            </a:br>
            <a:r>
              <a:rPr lang="en-US" sz="4800" spc="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hư</a:t>
            </a:r>
            <a:r>
              <a:rPr lang="en-US" sz="4800" spc="0" dirty="0">
                <a:solidFill>
                  <a:srgbClr val="002060"/>
                </a:solidFill>
                <a:latin typeface="Times New Roman" panose="02020603050405020304" pitchFamily="18" charset="0"/>
              </a:rPr>
              <a:t>́ </a:t>
            </a:r>
            <a:r>
              <a:rPr lang="en-US" sz="4800" spc="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ư</a:t>
            </a:r>
            <a:r>
              <a:rPr lang="en-US" sz="4800" spc="0" dirty="0">
                <a:solidFill>
                  <a:srgbClr val="002060"/>
                </a:solidFill>
                <a:latin typeface="Times New Roman" panose="02020603050405020304" pitchFamily="18" charset="0"/>
              </a:rPr>
              <a:t>̣ </a:t>
            </a:r>
            <a:br>
              <a:rPr lang="en-US" sz="4800" spc="0" dirty="0">
                <a:solidFill>
                  <a:srgbClr val="002060"/>
                </a:solidFill>
                <a:latin typeface="Times New Roman" panose="02020603050405020304" pitchFamily="18" charset="0"/>
              </a:rPr>
            </a:br>
            <a:r>
              <a:rPr lang="en-US" sz="4800" spc="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hực</a:t>
            </a:r>
            <a:r>
              <a:rPr lang="en-US" sz="4800" spc="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4800" spc="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hiện</a:t>
            </a:r>
            <a:r>
              <a:rPr lang="en-US" sz="4800" spc="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4800" spc="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ác</a:t>
            </a:r>
            <a:r>
              <a:rPr lang="en-US" sz="4800" spc="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4800" spc="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phép</a:t>
            </a:r>
            <a:r>
              <a:rPr lang="en-US" sz="4800" spc="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4800" spc="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ính</a:t>
            </a:r>
            <a:endParaRPr lang="en-US" sz="4800" spc="0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0" name="Picture Placeholder 9">
            <a:extLst>
              <a:ext uri="{FF2B5EF4-FFF2-40B4-BE49-F238E27FC236}">
                <a16:creationId xmlns:a16="http://schemas.microsoft.com/office/drawing/2014/main" id="{4BF84D4B-7C59-4217-B05F-6590E2DB7554}"/>
              </a:ext>
            </a:extLst>
          </p:cNvPr>
          <p:cNvPicPr>
            <a:picLocks noGrp="1" noChangeAspect="1"/>
          </p:cNvPicPr>
          <p:nvPr>
            <p:ph type="pic" sz="quarter" idx="13"/>
          </p:nvPr>
        </p:nvPicPr>
        <p:blipFill rotWithShape="1">
          <a:blip r:embed="rId3"/>
          <a:srcRect t="5061" b="5061"/>
          <a:stretch>
            <a:fillRect/>
          </a:stretch>
        </p:blipFill>
        <p:spPr/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ACD566F4-85DA-4794-B895-5183ECD199BA}"/>
                  </a:ext>
                </a:extLst>
              </p14:cNvPr>
              <p14:cNvContentPartPr/>
              <p14:nvPr/>
            </p14:nvContentPartPr>
            <p14:xfrm>
              <a:off x="3833280" y="1668240"/>
              <a:ext cx="316800" cy="2955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ACD566F4-85DA-4794-B895-5183ECD199B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823920" y="1658880"/>
                <a:ext cx="335520" cy="314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8813137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648965"/>
              </p:ext>
            </p:extLst>
          </p:nvPr>
        </p:nvGraphicFramePr>
        <p:xfrm>
          <a:off x="2025650" y="2151063"/>
          <a:ext cx="140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1409400" imgH="469800" progId="Equation.DSMT4">
                  <p:embed/>
                </p:oleObj>
              </mc:Choice>
              <mc:Fallback>
                <p:oleObj name="Equation" r:id="rId3" imgW="1409400" imgH="469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5650" y="2151063"/>
                        <a:ext cx="14097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930876"/>
              </p:ext>
            </p:extLst>
          </p:nvPr>
        </p:nvGraphicFramePr>
        <p:xfrm>
          <a:off x="1824038" y="2828925"/>
          <a:ext cx="186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1866600" imgH="380880" progId="Equation.DSMT4">
                  <p:embed/>
                </p:oleObj>
              </mc:Choice>
              <mc:Fallback>
                <p:oleObj name="Equation" r:id="rId5" imgW="1866600" imgH="38088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4038" y="2828925"/>
                        <a:ext cx="1866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153179"/>
              </p:ext>
            </p:extLst>
          </p:nvPr>
        </p:nvGraphicFramePr>
        <p:xfrm>
          <a:off x="1817688" y="3462338"/>
          <a:ext cx="162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7" imgW="1625400" imgH="291960" progId="Equation.DSMT4">
                  <p:embed/>
                </p:oleObj>
              </mc:Choice>
              <mc:Fallback>
                <p:oleObj name="Equation" r:id="rId7" imgW="1625400" imgH="29196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17688" y="3462338"/>
                        <a:ext cx="1625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735486"/>
              </p:ext>
            </p:extLst>
          </p:nvPr>
        </p:nvGraphicFramePr>
        <p:xfrm>
          <a:off x="1824038" y="4006851"/>
          <a:ext cx="62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9" imgW="622080" imgH="291960" progId="Equation.DSMT4">
                  <p:embed/>
                </p:oleObj>
              </mc:Choice>
              <mc:Fallback>
                <p:oleObj name="Equation" r:id="rId9" imgW="622080" imgH="2919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4038" y="4006851"/>
                        <a:ext cx="622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>
            <a:extLst>
              <a:ext uri="{FF2B5EF4-FFF2-40B4-BE49-F238E27FC236}">
                <a16:creationId xmlns:a16="http://schemas.microsoft.com/office/drawing/2014/main" id="{B46936C7-D22B-4CB8-AB2E-3EF8D675DA61}"/>
              </a:ext>
            </a:extLst>
          </p:cNvPr>
          <p:cNvSpPr/>
          <p:nvPr/>
        </p:nvSpPr>
        <p:spPr>
          <a:xfrm>
            <a:off x="1959601" y="2064275"/>
            <a:ext cx="581652" cy="54716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9DD6173E-FD07-4E5E-9D8E-CA2BB463047D}"/>
              </a:ext>
            </a:extLst>
          </p:cNvPr>
          <p:cNvSpPr/>
          <p:nvPr/>
        </p:nvSpPr>
        <p:spPr>
          <a:xfrm>
            <a:off x="2785101" y="2064275"/>
            <a:ext cx="330961" cy="54716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图片 14">
            <a:extLst>
              <a:ext uri="{FF2B5EF4-FFF2-40B4-BE49-F238E27FC236}">
                <a16:creationId xmlns:a16="http://schemas.microsoft.com/office/drawing/2014/main" id="{BABFF755-66B1-41A4-BE56-9C456FA77BC5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67" t="-2414" r="42924" b="3832"/>
          <a:stretch>
            <a:fillRect/>
          </a:stretch>
        </p:blipFill>
        <p:spPr>
          <a:xfrm rot="17883059">
            <a:off x="9377045" y="4833204"/>
            <a:ext cx="1632065" cy="1774686"/>
          </a:xfrm>
          <a:prstGeom prst="rect">
            <a:avLst/>
          </a:prstGeom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id="{15854972-EAD1-40F5-8876-4E3390F7BA98}"/>
              </a:ext>
            </a:extLst>
          </p:cNvPr>
          <p:cNvGrpSpPr/>
          <p:nvPr/>
        </p:nvGrpSpPr>
        <p:grpSpPr>
          <a:xfrm>
            <a:off x="0" y="21838"/>
            <a:ext cx="12192000" cy="1573532"/>
            <a:chOff x="3664469" y="3679317"/>
            <a:chExt cx="6878674" cy="2308696"/>
          </a:xfrm>
        </p:grpSpPr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8E401AA0-1955-4157-8BA0-BB8C214E774D}"/>
                </a:ext>
              </a:extLst>
            </p:cNvPr>
            <p:cNvGrpSpPr/>
            <p:nvPr/>
          </p:nvGrpSpPr>
          <p:grpSpPr>
            <a:xfrm>
              <a:off x="3814792" y="3878156"/>
              <a:ext cx="6579776" cy="1879102"/>
              <a:chOff x="1286416" y="3103418"/>
              <a:chExt cx="6579776" cy="1879102"/>
            </a:xfrm>
          </p:grpSpPr>
          <p:sp>
            <p:nvSpPr>
              <p:cNvPr id="29" name="Rounded Rectangle 1">
                <a:extLst>
                  <a:ext uri="{FF2B5EF4-FFF2-40B4-BE49-F238E27FC236}">
                    <a16:creationId xmlns:a16="http://schemas.microsoft.com/office/drawing/2014/main" id="{FE5EB7E6-C86C-455E-9F3A-66A7B2F56CB1}"/>
                  </a:ext>
                </a:extLst>
              </p:cNvPr>
              <p:cNvSpPr/>
              <p:nvPr/>
            </p:nvSpPr>
            <p:spPr>
              <a:xfrm>
                <a:off x="1286416" y="3103418"/>
                <a:ext cx="6579776" cy="1879102"/>
              </a:xfrm>
              <a:prstGeom prst="roundRect">
                <a:avLst/>
              </a:prstGeom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5400000" scaled="1"/>
              </a:gradFill>
              <a:ln w="22225">
                <a:noFill/>
              </a:ln>
              <a:effectLst>
                <a:outerShdw blurRad="304800" dist="38100" dir="2700000" algn="t" rotWithShape="0">
                  <a:prstClr val="black">
                    <a:alpha val="39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N" sz="2800">
                  <a:solidFill>
                    <a:prstClr val="white"/>
                  </a:solidFill>
                  <a:latin typeface="Times New Roman" panose="02020603050405020304" pitchFamily="18" charset="0"/>
                  <a:ea typeface="Source Han Sans CN Medium" panose="020B0500000000000000" pitchFamily="34" charset="-128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Rounded Rectangle 83">
                <a:extLst>
                  <a:ext uri="{FF2B5EF4-FFF2-40B4-BE49-F238E27FC236}">
                    <a16:creationId xmlns:a16="http://schemas.microsoft.com/office/drawing/2014/main" id="{6F1246DA-0C68-4C77-8C46-EEF528797920}"/>
                  </a:ext>
                </a:extLst>
              </p:cNvPr>
              <p:cNvSpPr/>
              <p:nvPr/>
            </p:nvSpPr>
            <p:spPr>
              <a:xfrm>
                <a:off x="1362208" y="3186403"/>
                <a:ext cx="6441660" cy="1718362"/>
              </a:xfrm>
              <a:prstGeom prst="roundRect">
                <a:avLst/>
              </a:prstGeom>
              <a:solidFill>
                <a:srgbClr val="FFFF00"/>
              </a:solidFill>
              <a:ln>
                <a:noFill/>
              </a:ln>
              <a:effectLst>
                <a:innerShdw blurRad="88900" dist="50800" dir="16200000">
                  <a:prstClr val="black">
                    <a:alpha val="38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N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Source Han Sans CN Medium" panose="020B0500000000000000" pitchFamily="34" charset="-128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8" name="Rounded Rectangle 85">
              <a:extLst>
                <a:ext uri="{FF2B5EF4-FFF2-40B4-BE49-F238E27FC236}">
                  <a16:creationId xmlns:a16="http://schemas.microsoft.com/office/drawing/2014/main" id="{46E36C0E-F543-46B9-A50E-D4D895FBD2C8}"/>
                </a:ext>
              </a:extLst>
            </p:cNvPr>
            <p:cNvSpPr/>
            <p:nvPr/>
          </p:nvSpPr>
          <p:spPr>
            <a:xfrm>
              <a:off x="3664469" y="3679317"/>
              <a:ext cx="6878674" cy="2308696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02477" tIns="51238" rIns="102477" bIns="51238" rtlCol="0" anchor="ctr"/>
            <a:lstStyle/>
            <a:p>
              <a:pPr algn="ctr"/>
              <a:endParaRPr lang="en-CN" sz="2800">
                <a:latin typeface="Times New Roman" panose="02020603050405020304" pitchFamily="18" charset="0"/>
                <a:ea typeface="Source Han Sans CN Medium" panose="020B0500000000000000" pitchFamily="34" charset="-128"/>
                <a:cs typeface="Times New Roman" panose="02020603050405020304" pitchFamily="18" charset="0"/>
              </a:endParaRP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F88D806C-50EA-4B71-B57E-552506F7B190}"/>
              </a:ext>
            </a:extLst>
          </p:cNvPr>
          <p:cNvSpPr txBox="1"/>
          <p:nvPr/>
        </p:nvSpPr>
        <p:spPr>
          <a:xfrm>
            <a:off x="643702" y="357875"/>
            <a:ext cx="5202065" cy="6049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.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46C4A4BF-C2E1-403B-BE89-C6CC936AA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38199"/>
              </p:ext>
            </p:extLst>
          </p:nvPr>
        </p:nvGraphicFramePr>
        <p:xfrm>
          <a:off x="5814959" y="446181"/>
          <a:ext cx="1814724" cy="604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12" imgW="1409400" imgH="469800" progId="Equation.DSMT4">
                  <p:embed/>
                </p:oleObj>
              </mc:Choice>
              <mc:Fallback>
                <p:oleObj name="Equation" r:id="rId12" imgW="1409400" imgH="469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14959" y="446181"/>
                        <a:ext cx="1814724" cy="604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EA3ED147-1582-43E7-A67A-AB87C903C163}"/>
              </a:ext>
            </a:extLst>
          </p:cNvPr>
          <p:cNvSpPr txBox="1"/>
          <p:nvPr/>
        </p:nvSpPr>
        <p:spPr>
          <a:xfrm>
            <a:off x="919161" y="1765534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̉i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63CD61BB-76E5-4D04-B9EA-45B214F64636}"/>
              </a:ext>
            </a:extLst>
          </p:cNvPr>
          <p:cNvGrpSpPr/>
          <p:nvPr/>
        </p:nvGrpSpPr>
        <p:grpSpPr>
          <a:xfrm>
            <a:off x="4215050" y="2093685"/>
            <a:ext cx="7367349" cy="735240"/>
            <a:chOff x="4215050" y="2064275"/>
            <a:chExt cx="7367349" cy="735240"/>
          </a:xfrm>
        </p:grpSpPr>
        <p:sp>
          <p:nvSpPr>
            <p:cNvPr id="35" name="燕尾形 54">
              <a:extLst>
                <a:ext uri="{FF2B5EF4-FFF2-40B4-BE49-F238E27FC236}">
                  <a16:creationId xmlns:a16="http://schemas.microsoft.com/office/drawing/2014/main" id="{D6B1C413-E7FF-44C2-8811-A8E85D936C5D}"/>
                </a:ext>
              </a:extLst>
            </p:cNvPr>
            <p:cNvSpPr/>
            <p:nvPr/>
          </p:nvSpPr>
          <p:spPr>
            <a:xfrm>
              <a:off x="6448792" y="2077275"/>
              <a:ext cx="2580693" cy="722240"/>
            </a:xfrm>
            <a:prstGeom prst="chevron">
              <a:avLst>
                <a:gd name="adj" fmla="val 54429"/>
              </a:avLst>
            </a:prstGeom>
            <a:solidFill>
              <a:srgbClr val="EA6103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dirty="0">
                <a:latin typeface="Times New Roman" panose="02020603050405020304" pitchFamily="18" charset="0"/>
                <a:ea typeface="Source Han Sans CN Medium" panose="020B0500000000000000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36" name="燕尾形 62">
              <a:extLst>
                <a:ext uri="{FF2B5EF4-FFF2-40B4-BE49-F238E27FC236}">
                  <a16:creationId xmlns:a16="http://schemas.microsoft.com/office/drawing/2014/main" id="{1111AD0C-C2AE-48D9-8163-12E287170A6C}"/>
                </a:ext>
              </a:extLst>
            </p:cNvPr>
            <p:cNvSpPr/>
            <p:nvPr/>
          </p:nvSpPr>
          <p:spPr>
            <a:xfrm>
              <a:off x="8878368" y="2077275"/>
              <a:ext cx="2704031" cy="722240"/>
            </a:xfrm>
            <a:prstGeom prst="chevron">
              <a:avLst>
                <a:gd name="adj" fmla="val 54429"/>
              </a:avLst>
            </a:prstGeom>
            <a:solidFill>
              <a:srgbClr val="EF9322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dirty="0">
                <a:latin typeface="Times New Roman" panose="02020603050405020304" pitchFamily="18" charset="0"/>
                <a:ea typeface="Source Han Sans CN Medium" panose="020B0500000000000000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7E70C9E4-9AE5-4522-91C3-A03839D6F1C4}"/>
                </a:ext>
              </a:extLst>
            </p:cNvPr>
            <p:cNvSpPr txBox="1"/>
            <p:nvPr/>
          </p:nvSpPr>
          <p:spPr>
            <a:xfrm>
              <a:off x="6972904" y="2077275"/>
              <a:ext cx="2130456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Nhân, chia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E895B32D-D231-4388-9327-193BC0FF2CB1}"/>
                </a:ext>
              </a:extLst>
            </p:cNvPr>
            <p:cNvSpPr txBox="1"/>
            <p:nvPr/>
          </p:nvSpPr>
          <p:spPr>
            <a:xfrm>
              <a:off x="9392919" y="2077275"/>
              <a:ext cx="1899920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ộng, trừ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燕尾形 64">
              <a:extLst>
                <a:ext uri="{FF2B5EF4-FFF2-40B4-BE49-F238E27FC236}">
                  <a16:creationId xmlns:a16="http://schemas.microsoft.com/office/drawing/2014/main" id="{028F48CE-DDD9-4540-B15F-A47E7500248A}"/>
                </a:ext>
              </a:extLst>
            </p:cNvPr>
            <p:cNvSpPr/>
            <p:nvPr/>
          </p:nvSpPr>
          <p:spPr>
            <a:xfrm>
              <a:off x="4215050" y="2064275"/>
              <a:ext cx="2304759" cy="722240"/>
            </a:xfrm>
            <a:prstGeom prst="chevron">
              <a:avLst>
                <a:gd name="adj" fmla="val 54429"/>
              </a:avLst>
            </a:prstGeom>
            <a:solidFill>
              <a:srgbClr val="0099A9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dirty="0">
                <a:latin typeface="Times New Roman" panose="02020603050405020304" pitchFamily="18" charset="0"/>
                <a:ea typeface="Source Han Sans CN Medium" panose="020B0500000000000000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17C85873-5C01-48AD-A797-467F57D5E965}"/>
                </a:ext>
              </a:extLst>
            </p:cNvPr>
            <p:cNvSpPr txBox="1"/>
            <p:nvPr/>
          </p:nvSpPr>
          <p:spPr>
            <a:xfrm>
              <a:off x="4615901" y="2064275"/>
              <a:ext cx="2130456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Lũy thừa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B73BB73B-C745-4C35-BD7F-A58DE70FAE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924161"/>
              </p:ext>
            </p:extLst>
          </p:nvPr>
        </p:nvGraphicFramePr>
        <p:xfrm>
          <a:off x="1824038" y="2828925"/>
          <a:ext cx="186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14" imgW="1866600" imgH="380880" progId="Equation.DSMT4">
                  <p:embed/>
                </p:oleObj>
              </mc:Choice>
              <mc:Fallback>
                <p:oleObj name="Equation" r:id="rId14" imgW="1866600" imgH="38088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24038" y="2828925"/>
                        <a:ext cx="1866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6357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8" grpId="0" animBg="1"/>
      <p:bldP spid="18" grpId="1" animBg="1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61CA79A8-3463-4252-9F1E-000308FCE9F1}"/>
              </a:ext>
            </a:extLst>
          </p:cNvPr>
          <p:cNvSpPr/>
          <p:nvPr/>
        </p:nvSpPr>
        <p:spPr>
          <a:xfrm>
            <a:off x="607697" y="386706"/>
            <a:ext cx="10254343" cy="872238"/>
          </a:xfrm>
          <a:prstGeom prst="roundRect">
            <a:avLst/>
          </a:prstGeom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0DDFA68-B0A7-43B6-AA73-DC312EDBF6E5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54564" y="231651"/>
            <a:ext cx="492577" cy="541432"/>
          </a:xfrm>
          <a:prstGeom prst="rect">
            <a:avLst/>
          </a:prstGeom>
        </p:spPr>
      </p:pic>
      <p:sp>
        <p:nvSpPr>
          <p:cNvPr id="9" name="Oval 8">
            <a:extLst>
              <a:ext uri="{FF2B5EF4-FFF2-40B4-BE49-F238E27FC236}">
                <a16:creationId xmlns:a16="http://schemas.microsoft.com/office/drawing/2014/main" id="{9974709A-C67B-444F-ACB0-211524531A2B}"/>
              </a:ext>
            </a:extLst>
          </p:cNvPr>
          <p:cNvSpPr/>
          <p:nvPr/>
        </p:nvSpPr>
        <p:spPr>
          <a:xfrm>
            <a:off x="1206411" y="544719"/>
            <a:ext cx="406854" cy="4068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43140B7-E9ED-4E0E-82AC-F2FD717DB3C7}"/>
              </a:ext>
            </a:extLst>
          </p:cNvPr>
          <p:cNvSpPr txBox="1"/>
          <p:nvPr/>
        </p:nvSpPr>
        <p:spPr>
          <a:xfrm>
            <a:off x="1120982" y="1389572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Giải</a:t>
            </a:r>
            <a:endParaRPr lang="en-US" sz="2800">
              <a:latin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79D7A6D-5EA2-44BE-8EC7-40B67D1D242C}"/>
              </a:ext>
            </a:extLst>
          </p:cNvPr>
          <p:cNvSpPr txBox="1"/>
          <p:nvPr/>
        </p:nvSpPr>
        <p:spPr>
          <a:xfrm>
            <a:off x="1206411" y="486536"/>
            <a:ext cx="598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3B45713-ADB5-41A5-901F-727D81B46D39}"/>
              </a:ext>
            </a:extLst>
          </p:cNvPr>
          <p:cNvSpPr txBox="1"/>
          <p:nvPr/>
        </p:nvSpPr>
        <p:spPr>
          <a:xfrm>
            <a:off x="1748107" y="486536"/>
            <a:ext cx="397497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</a:rPr>
              <a:t>Tính giá trị của biểu thức: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697B5AB-E214-4EE3-AFF3-0F8D02CF8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439075"/>
              </p:ext>
            </p:extLst>
          </p:nvPr>
        </p:nvGraphicFramePr>
        <p:xfrm>
          <a:off x="2127493" y="1998427"/>
          <a:ext cx="2901408" cy="57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4" imgW="2247840" imgH="469800" progId="Equation.DSMT4">
                  <p:embed/>
                </p:oleObj>
              </mc:Choice>
              <mc:Fallback>
                <p:oleObj name="Equation" r:id="rId4" imgW="2247840" imgH="46980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27493" y="1998427"/>
                        <a:ext cx="2901408" cy="578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998CAC0-5E0F-444F-9E95-09C3E7007D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670136"/>
              </p:ext>
            </p:extLst>
          </p:nvPr>
        </p:nvGraphicFramePr>
        <p:xfrm>
          <a:off x="2077488" y="2692131"/>
          <a:ext cx="3036173" cy="474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6" imgW="2438280" imgH="380880" progId="Equation.DSMT4">
                  <p:embed/>
                </p:oleObj>
              </mc:Choice>
              <mc:Fallback>
                <p:oleObj name="Equation" r:id="rId6" imgW="2438280" imgH="3808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77488" y="2692131"/>
                        <a:ext cx="3036173" cy="474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B499873-18D0-4236-A3DF-E1181B35E1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275916"/>
              </p:ext>
            </p:extLst>
          </p:nvPr>
        </p:nvGraphicFramePr>
        <p:xfrm>
          <a:off x="2077489" y="3265771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8" imgW="1904760" imgH="380880" progId="Equation.DSMT4">
                  <p:embed/>
                </p:oleObj>
              </mc:Choice>
              <mc:Fallback>
                <p:oleObj name="Equation" r:id="rId8" imgW="1904760" imgH="38088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77489" y="3265771"/>
                        <a:ext cx="1905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B46D1C2-258D-40E9-8C74-B3526E973A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396185"/>
              </p:ext>
            </p:extLst>
          </p:nvPr>
        </p:nvGraphicFramePr>
        <p:xfrm>
          <a:off x="2096121" y="3850416"/>
          <a:ext cx="176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0" imgW="1765080" imgH="291960" progId="Equation.DSMT4">
                  <p:embed/>
                </p:oleObj>
              </mc:Choice>
              <mc:Fallback>
                <p:oleObj name="Equation" r:id="rId10" imgW="1765080" imgH="29196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6121" y="3850416"/>
                        <a:ext cx="1765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2624C71-ED91-4E81-9A7C-563980B50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164127"/>
              </p:ext>
            </p:extLst>
          </p:nvPr>
        </p:nvGraphicFramePr>
        <p:xfrm>
          <a:off x="2096121" y="4393968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12" imgW="1130040" imgH="291960" progId="Equation.DSMT4">
                  <p:embed/>
                </p:oleObj>
              </mc:Choice>
              <mc:Fallback>
                <p:oleObj name="Equation" r:id="rId12" imgW="1130040" imgH="29196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96121" y="4393968"/>
                        <a:ext cx="1130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8A5DE14-5ECB-4451-A65E-DF86C0E9F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323446"/>
              </p:ext>
            </p:extLst>
          </p:nvPr>
        </p:nvGraphicFramePr>
        <p:xfrm>
          <a:off x="2094898" y="4872228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14" imgW="647640" imgH="291960" progId="Equation.DSMT4">
                  <p:embed/>
                </p:oleObj>
              </mc:Choice>
              <mc:Fallback>
                <p:oleObj name="Equation" r:id="rId14" imgW="647640" imgH="29196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94898" y="4872228"/>
                        <a:ext cx="647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>
            <a:extLst>
              <a:ext uri="{FF2B5EF4-FFF2-40B4-BE49-F238E27FC236}">
                <a16:creationId xmlns:a16="http://schemas.microsoft.com/office/drawing/2014/main" id="{E1FCF879-98AC-4C22-A2EA-23FA78DAD7F4}"/>
              </a:ext>
            </a:extLst>
          </p:cNvPr>
          <p:cNvSpPr/>
          <p:nvPr/>
        </p:nvSpPr>
        <p:spPr>
          <a:xfrm>
            <a:off x="2127493" y="1841468"/>
            <a:ext cx="511080" cy="68210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anose="02020603050405020304" pitchFamily="18" charset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49C8BAD3-32E5-4140-82CE-70C24C85D80E}"/>
              </a:ext>
            </a:extLst>
          </p:cNvPr>
          <p:cNvSpPr/>
          <p:nvPr/>
        </p:nvSpPr>
        <p:spPr>
          <a:xfrm>
            <a:off x="3192006" y="1923271"/>
            <a:ext cx="511080" cy="59127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anose="02020603050405020304" pitchFamily="18" charset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77C14355-4B9C-4CA6-8C22-418DCB950241}"/>
              </a:ext>
            </a:extLst>
          </p:cNvPr>
          <p:cNvSpPr/>
          <p:nvPr/>
        </p:nvSpPr>
        <p:spPr>
          <a:xfrm>
            <a:off x="3878257" y="1952534"/>
            <a:ext cx="553433" cy="60069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538AE4C4-4F02-459C-9CBC-1CAC4BEAB1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787826"/>
              </p:ext>
            </p:extLst>
          </p:nvPr>
        </p:nvGraphicFramePr>
        <p:xfrm>
          <a:off x="5723084" y="544719"/>
          <a:ext cx="224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4" imgW="2247840" imgH="469800" progId="Equation.DSMT4">
                  <p:embed/>
                </p:oleObj>
              </mc:Choice>
              <mc:Fallback>
                <p:oleObj name="Equation" r:id="rId4" imgW="2247840" imgH="469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697B5AB-E214-4EE3-AFF3-0F8D02CF8A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23084" y="544719"/>
                        <a:ext cx="2247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4">
            <a:extLst>
              <a:ext uri="{FF2B5EF4-FFF2-40B4-BE49-F238E27FC236}">
                <a16:creationId xmlns:a16="http://schemas.microsoft.com/office/drawing/2014/main" id="{CE20E006-FB41-477D-8700-B54562ADAB54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2617" y="5114264"/>
            <a:ext cx="1482264" cy="1743736"/>
          </a:xfrm>
          <a:prstGeom prst="rect">
            <a:avLst/>
          </a:prstGeom>
        </p:spPr>
      </p:pic>
      <p:sp>
        <p:nvSpPr>
          <p:cNvPr id="26" name="Thought Bubble: Cloud 25">
            <a:extLst>
              <a:ext uri="{FF2B5EF4-FFF2-40B4-BE49-F238E27FC236}">
                <a16:creationId xmlns:a16="http://schemas.microsoft.com/office/drawing/2014/main" id="{FBC966FD-D87F-4554-865C-EA920CB145C6}"/>
              </a:ext>
            </a:extLst>
          </p:cNvPr>
          <p:cNvSpPr/>
          <p:nvPr/>
        </p:nvSpPr>
        <p:spPr>
          <a:xfrm>
            <a:off x="7671800" y="3656262"/>
            <a:ext cx="3190240" cy="1467493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4D7609F-CF42-4D5F-95DD-30B46345798D}"/>
              </a:ext>
            </a:extLst>
          </p:cNvPr>
          <p:cNvSpPr txBox="1"/>
          <p:nvPr/>
        </p:nvSpPr>
        <p:spPr>
          <a:xfrm>
            <a:off x="7865212" y="3859907"/>
            <a:ext cx="280341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Biểu thức </a:t>
            </a:r>
          </a:p>
          <a:p>
            <a:pPr algn="ctr"/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có dấu ngoặc?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6C5B9A2-78CF-43F6-8A58-209CD0C4F2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220634"/>
              </p:ext>
            </p:extLst>
          </p:nvPr>
        </p:nvGraphicFramePr>
        <p:xfrm>
          <a:off x="2034703" y="2709728"/>
          <a:ext cx="3121741" cy="487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17" imgW="2438280" imgH="380880" progId="Equation.DSMT4">
                  <p:embed/>
                </p:oleObj>
              </mc:Choice>
              <mc:Fallback>
                <p:oleObj name="Equation" r:id="rId17" imgW="2438280" imgH="3808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998CAC0-5E0F-444F-9E95-09C3E7007D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34703" y="2709728"/>
                        <a:ext cx="3121741" cy="487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B64C0A9-1B57-4E5D-9F17-072DE2ADC1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241419"/>
              </p:ext>
            </p:extLst>
          </p:nvPr>
        </p:nvGraphicFramePr>
        <p:xfrm>
          <a:off x="2077489" y="3260503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19" imgW="1904760" imgH="380880" progId="Equation.DSMT4">
                  <p:embed/>
                </p:oleObj>
              </mc:Choice>
              <mc:Fallback>
                <p:oleObj name="Equation" r:id="rId19" imgW="1904760" imgH="3808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B499873-18D0-4236-A3DF-E1181B35E1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77489" y="3260503"/>
                        <a:ext cx="1905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3338A783-9C57-403B-BC4B-774657D047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072004"/>
              </p:ext>
            </p:extLst>
          </p:nvPr>
        </p:nvGraphicFramePr>
        <p:xfrm>
          <a:off x="2096121" y="3848052"/>
          <a:ext cx="176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21" imgW="1765080" imgH="291960" progId="Equation.DSMT4">
                  <p:embed/>
                </p:oleObj>
              </mc:Choice>
              <mc:Fallback>
                <p:oleObj name="Equation" r:id="rId21" imgW="1765080" imgH="2919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B46D1C2-258D-40E9-8C74-B3526E973A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096121" y="3848052"/>
                        <a:ext cx="1765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1065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0" grpId="0" animBg="1"/>
      <p:bldP spid="21" grpId="0" animBg="1"/>
      <p:bldP spid="22" grpId="0" animBg="1"/>
      <p:bldP spid="26" grpId="0" animBg="1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37">
            <a:extLst>
              <a:ext uri="{FF2B5EF4-FFF2-40B4-BE49-F238E27FC236}">
                <a16:creationId xmlns:a16="http://schemas.microsoft.com/office/drawing/2014/main" id="{C2480B48-D98D-4C0F-A697-EB12590679A4}"/>
              </a:ext>
            </a:extLst>
          </p:cNvPr>
          <p:cNvGrpSpPr/>
          <p:nvPr/>
        </p:nvGrpSpPr>
        <p:grpSpPr>
          <a:xfrm>
            <a:off x="257451" y="132980"/>
            <a:ext cx="10315854" cy="461665"/>
            <a:chOff x="257451" y="292783"/>
            <a:chExt cx="10315854" cy="461665"/>
          </a:xfrm>
        </p:grpSpPr>
        <p:sp>
          <p:nvSpPr>
            <p:cNvPr id="39" name="Rectangle: Rounded Corners 38">
              <a:extLst>
                <a:ext uri="{FF2B5EF4-FFF2-40B4-BE49-F238E27FC236}">
                  <a16:creationId xmlns:a16="http://schemas.microsoft.com/office/drawing/2014/main" id="{DE2BBBBB-0165-4345-B172-A7C94316FB94}"/>
                </a:ext>
              </a:extLst>
            </p:cNvPr>
            <p:cNvSpPr/>
            <p:nvPr/>
          </p:nvSpPr>
          <p:spPr>
            <a:xfrm>
              <a:off x="630316" y="302663"/>
              <a:ext cx="9942989" cy="451785"/>
            </a:xfrm>
            <a:prstGeom prst="roundRect">
              <a:avLst/>
            </a:prstGeom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</a:endParaRPr>
            </a:p>
          </p:txBody>
        </p:sp>
        <p:sp>
          <p:nvSpPr>
            <p:cNvPr id="40" name="Hexagon 39">
              <a:extLst>
                <a:ext uri="{FF2B5EF4-FFF2-40B4-BE49-F238E27FC236}">
                  <a16:creationId xmlns:a16="http://schemas.microsoft.com/office/drawing/2014/main" id="{E75B0372-43EB-4B3C-B639-3F7469C7A2D1}"/>
                </a:ext>
              </a:extLst>
            </p:cNvPr>
            <p:cNvSpPr/>
            <p:nvPr/>
          </p:nvSpPr>
          <p:spPr>
            <a:xfrm>
              <a:off x="257451" y="292783"/>
              <a:ext cx="532661" cy="461665"/>
            </a:xfrm>
            <a:prstGeom prst="hexagon">
              <a:avLst/>
            </a:prstGeom>
            <a:ln w="19050">
              <a:noFill/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12" name="Rounded Rectangle 11"/>
          <p:cNvSpPr/>
          <p:nvPr/>
        </p:nvSpPr>
        <p:spPr>
          <a:xfrm>
            <a:off x="946903" y="5012304"/>
            <a:ext cx="10249417" cy="1146222"/>
          </a:xfrm>
          <a:prstGeom prst="roundRect">
            <a:avLst>
              <a:gd name="adj" fmla="val 23409"/>
            </a:avLst>
          </a:prstGeom>
          <a:solidFill>
            <a:schemeClr val="accent6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D576E72C-EB51-4B02-A4EC-D146CFCD2CA5}"/>
              </a:ext>
            </a:extLst>
          </p:cNvPr>
          <p:cNvSpPr/>
          <p:nvPr/>
        </p:nvSpPr>
        <p:spPr>
          <a:xfrm>
            <a:off x="0" y="780127"/>
            <a:ext cx="12192000" cy="3696815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10719" y="149235"/>
            <a:ext cx="104460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II</a:t>
            </a:r>
            <a:r>
              <a:rPr lang="en-US" sz="2000" b="1">
                <a:solidFill>
                  <a:schemeClr val="bg1"/>
                </a:solidFill>
                <a:latin typeface="Times New Roman" panose="02020603050405020304" pitchFamily="18" charset="0"/>
              </a:rPr>
              <a:t>.   THỨ 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TỰ THỰC HIỆN CÁC PHÉP TÍNH TRONG BIỂU THỨC CHỨA DẤU NGOẶC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545482" y="814448"/>
            <a:ext cx="8116324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Hai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</a:rPr>
              <a:t>thức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                     như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124"/>
          <a:stretch/>
        </p:blipFill>
        <p:spPr>
          <a:xfrm>
            <a:off x="980330" y="2271573"/>
            <a:ext cx="2126392" cy="148517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008"/>
          <a:stretch/>
        </p:blipFill>
        <p:spPr>
          <a:xfrm flipH="1">
            <a:off x="7517751" y="2055788"/>
            <a:ext cx="1716401" cy="1700955"/>
          </a:xfrm>
          <a:prstGeom prst="rect">
            <a:avLst/>
          </a:prstGeom>
        </p:spPr>
      </p:pic>
      <p:sp>
        <p:nvSpPr>
          <p:cNvPr id="10" name="Oval Callout 9"/>
          <p:cNvSpPr/>
          <p:nvPr/>
        </p:nvSpPr>
        <p:spPr>
          <a:xfrm>
            <a:off x="2743184" y="1502099"/>
            <a:ext cx="2126392" cy="1576153"/>
          </a:xfrm>
          <a:prstGeom prst="wedgeEllipseCallout">
            <a:avLst>
              <a:gd name="adj1" fmla="val -62050"/>
              <a:gd name="adj2" fmla="val 39168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Oval Callout 16"/>
          <p:cNvSpPr/>
          <p:nvPr/>
        </p:nvSpPr>
        <p:spPr>
          <a:xfrm>
            <a:off x="5522020" y="1511032"/>
            <a:ext cx="2090740" cy="1617606"/>
          </a:xfrm>
          <a:prstGeom prst="wedgeEllipseCallout">
            <a:avLst>
              <a:gd name="adj1" fmla="val 62370"/>
              <a:gd name="adj2" fmla="val 16391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813546" y="3624885"/>
            <a:ext cx="742511" cy="6049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Lan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938170" y="3624885"/>
            <a:ext cx="875561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Nam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377597" y="4926306"/>
            <a:ext cx="9625683" cy="11650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dirty="0" err="1">
                <a:latin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chứa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ngoặc</a:t>
            </a:r>
            <a:r>
              <a:rPr lang="en-US" sz="2800" dirty="0">
                <a:latin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</a:rPr>
              <a:t>dấu</a:t>
            </a:r>
            <a:r>
              <a:rPr lang="en-US" sz="2800" b="1" dirty="0"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</a:rPr>
              <a:t>ngoặc</a:t>
            </a:r>
            <a:r>
              <a:rPr lang="en-US" sz="2800" b="1" dirty="0"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</a:rPr>
              <a:t>trước</a:t>
            </a:r>
            <a:r>
              <a:rPr lang="en-US" sz="2800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7103" y="3624885"/>
            <a:ext cx="3590299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711431"/>
              </p:ext>
            </p:extLst>
          </p:nvPr>
        </p:nvGraphicFramePr>
        <p:xfrm>
          <a:off x="6456548" y="941473"/>
          <a:ext cx="1485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5" imgW="1485720" imgH="482400" progId="Equation.DSMT4">
                  <p:embed/>
                </p:oleObj>
              </mc:Choice>
              <mc:Fallback>
                <p:oleObj name="Equation" r:id="rId5" imgW="1485720" imgH="4824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56548" y="941473"/>
                        <a:ext cx="1485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857408"/>
              </p:ext>
            </p:extLst>
          </p:nvPr>
        </p:nvGraphicFramePr>
        <p:xfrm>
          <a:off x="3264757" y="1729319"/>
          <a:ext cx="1295146" cy="1261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7" imgW="977760" imgH="952200" progId="Equation.DSMT4">
                  <p:embed/>
                </p:oleObj>
              </mc:Choice>
              <mc:Fallback>
                <p:oleObj name="Equation" r:id="rId7" imgW="977760" imgH="952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64757" y="1729319"/>
                        <a:ext cx="1295146" cy="1261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490580"/>
              </p:ext>
            </p:extLst>
          </p:nvPr>
        </p:nvGraphicFramePr>
        <p:xfrm>
          <a:off x="6043612" y="1729319"/>
          <a:ext cx="1302257" cy="1285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9" imgW="977760" imgH="965160" progId="Equation.DSMT4">
                  <p:embed/>
                </p:oleObj>
              </mc:Choice>
              <mc:Fallback>
                <p:oleObj name="Equation" r:id="rId9" imgW="977760" imgH="96516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43612" y="1729319"/>
                        <a:ext cx="1302257" cy="1285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>
            <a:extLst>
              <a:ext uri="{FF2B5EF4-FFF2-40B4-BE49-F238E27FC236}">
                <a16:creationId xmlns:a16="http://schemas.microsoft.com/office/drawing/2014/main" id="{A955D2B3-6295-468C-8239-CFCCC8C812BC}"/>
              </a:ext>
            </a:extLst>
          </p:cNvPr>
          <p:cNvGrpSpPr/>
          <p:nvPr/>
        </p:nvGrpSpPr>
        <p:grpSpPr>
          <a:xfrm>
            <a:off x="477077" y="850326"/>
            <a:ext cx="1006505" cy="634576"/>
            <a:chOff x="343120" y="1291878"/>
            <a:chExt cx="1006505" cy="634576"/>
          </a:xfrm>
        </p:grpSpPr>
        <p:sp>
          <p:nvSpPr>
            <p:cNvPr id="29" name="Flowchart: Alternate Process 28">
              <a:extLst>
                <a:ext uri="{FF2B5EF4-FFF2-40B4-BE49-F238E27FC236}">
                  <a16:creationId xmlns:a16="http://schemas.microsoft.com/office/drawing/2014/main" id="{2DF4EFC0-AC4C-405B-8016-21B7F329CCED}"/>
                </a:ext>
              </a:extLst>
            </p:cNvPr>
            <p:cNvSpPr/>
            <p:nvPr/>
          </p:nvSpPr>
          <p:spPr>
            <a:xfrm>
              <a:off x="893064" y="1415634"/>
              <a:ext cx="456561" cy="386197"/>
            </a:xfrm>
            <a:prstGeom prst="flowChartAlternateProcess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>
                  <a:latin typeface="Times New Roman" panose="02020603050405020304" pitchFamily="18" charset="0"/>
                </a:rPr>
                <a:t>4</a:t>
              </a:r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CC1F951E-421D-4EAE-B7D2-CB2DE6D1201C}"/>
                </a:ext>
              </a:extLst>
            </p:cNvPr>
            <p:cNvGrpSpPr/>
            <p:nvPr/>
          </p:nvGrpSpPr>
          <p:grpSpPr>
            <a:xfrm>
              <a:off x="343120" y="1291878"/>
              <a:ext cx="642302" cy="634576"/>
              <a:chOff x="343119" y="1291878"/>
              <a:chExt cx="1032027" cy="1069582"/>
            </a:xfrm>
          </p:grpSpPr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E84658EC-14A4-49A6-BF68-BE081213F2EC}"/>
                  </a:ext>
                </a:extLst>
              </p:cNvPr>
              <p:cNvSpPr/>
              <p:nvPr/>
            </p:nvSpPr>
            <p:spPr>
              <a:xfrm>
                <a:off x="343119" y="1291878"/>
                <a:ext cx="1032027" cy="106958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</a:endParaRPr>
              </a:p>
            </p:txBody>
          </p:sp>
          <p:pic>
            <p:nvPicPr>
              <p:cNvPr id="32" name="Picture 31">
                <a:extLst>
                  <a:ext uri="{FF2B5EF4-FFF2-40B4-BE49-F238E27FC236}">
                    <a16:creationId xmlns:a16="http://schemas.microsoft.com/office/drawing/2014/main" id="{6E935087-9E0F-4932-A117-DDA1954BCEB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8271" y="1695409"/>
                <a:ext cx="314849" cy="314849"/>
              </a:xfrm>
              <a:prstGeom prst="rect">
                <a:avLst/>
              </a:prstGeom>
            </p:spPr>
          </p:pic>
          <p:pic>
            <p:nvPicPr>
              <p:cNvPr id="33" name="Picture 32">
                <a:extLst>
                  <a:ext uri="{FF2B5EF4-FFF2-40B4-BE49-F238E27FC236}">
                    <a16:creationId xmlns:a16="http://schemas.microsoft.com/office/drawing/2014/main" id="{0A8F05A7-23DE-4231-8599-2AC73B2E03B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6059" y="1695409"/>
                <a:ext cx="629697" cy="629697"/>
              </a:xfrm>
              <a:prstGeom prst="rect">
                <a:avLst/>
              </a:prstGeom>
            </p:spPr>
          </p:pic>
          <p:pic>
            <p:nvPicPr>
              <p:cNvPr id="34" name="Picture 33">
                <a:extLst>
                  <a:ext uri="{FF2B5EF4-FFF2-40B4-BE49-F238E27FC236}">
                    <a16:creationId xmlns:a16="http://schemas.microsoft.com/office/drawing/2014/main" id="{D78190D1-709D-4871-A305-0577053E873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2299" y="1305201"/>
                <a:ext cx="465719" cy="465719"/>
              </a:xfrm>
              <a:prstGeom prst="rect">
                <a:avLst/>
              </a:prstGeom>
            </p:spPr>
          </p:pic>
        </p:grp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865C8979-B294-4090-B251-1925E46BDB02}"/>
              </a:ext>
            </a:extLst>
          </p:cNvPr>
          <p:cNvGrpSpPr/>
          <p:nvPr/>
        </p:nvGrpSpPr>
        <p:grpSpPr>
          <a:xfrm>
            <a:off x="669718" y="4988147"/>
            <a:ext cx="532480" cy="520083"/>
            <a:chOff x="246021" y="5210462"/>
            <a:chExt cx="532480" cy="520083"/>
          </a:xfrm>
        </p:grpSpPr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E76178F4-69A4-4221-B8E4-44E98324349D}"/>
                </a:ext>
              </a:extLst>
            </p:cNvPr>
            <p:cNvSpPr/>
            <p:nvPr/>
          </p:nvSpPr>
          <p:spPr>
            <a:xfrm>
              <a:off x="258418" y="5210462"/>
              <a:ext cx="520083" cy="520083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</a:endParaRPr>
            </a:p>
          </p:txBody>
        </p:sp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F16F7CC1-E56B-438B-8E73-C89C86ED04EE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021" y="5210462"/>
              <a:ext cx="520083" cy="520083"/>
            </a:xfrm>
            <a:prstGeom prst="rect">
              <a:avLst/>
            </a:prstGeom>
          </p:spPr>
        </p:pic>
      </p:grpSp>
      <p:pic>
        <p:nvPicPr>
          <p:cNvPr id="41" name="Picture 40">
            <a:extLst>
              <a:ext uri="{FF2B5EF4-FFF2-40B4-BE49-F238E27FC236}">
                <a16:creationId xmlns:a16="http://schemas.microsoft.com/office/drawing/2014/main" id="{0DEF223E-42C5-4FF4-A4D2-E59A6A807395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544" y="3612743"/>
            <a:ext cx="808880" cy="828281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B27D2628-FEAB-40E5-8DC9-30F100309CED}"/>
              </a:ext>
            </a:extLst>
          </p:cNvPr>
          <p:cNvGrpSpPr/>
          <p:nvPr/>
        </p:nvGrpSpPr>
        <p:grpSpPr>
          <a:xfrm>
            <a:off x="9317253" y="3429000"/>
            <a:ext cx="689106" cy="830997"/>
            <a:chOff x="10104027" y="3689893"/>
            <a:chExt cx="689106" cy="830997"/>
          </a:xfrm>
        </p:grpSpPr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23051F5F-4C26-428B-8220-716077216AB2}"/>
                </a:ext>
              </a:extLst>
            </p:cNvPr>
            <p:cNvSpPr/>
            <p:nvPr/>
          </p:nvSpPr>
          <p:spPr>
            <a:xfrm>
              <a:off x="10104027" y="3753546"/>
              <a:ext cx="689106" cy="646331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</a:endParaRP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D36C4B1F-9F8F-4425-AC80-968D234BC8E4}"/>
                </a:ext>
              </a:extLst>
            </p:cNvPr>
            <p:cNvSpPr txBox="1"/>
            <p:nvPr/>
          </p:nvSpPr>
          <p:spPr>
            <a:xfrm>
              <a:off x="10192804" y="3689893"/>
              <a:ext cx="511551" cy="830997"/>
            </a:xfrm>
            <a:prstGeom prst="rect">
              <a:avLst/>
            </a:prstGeom>
            <a:noFill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>
              <a:spAutoFit/>
            </a:bodyPr>
            <a:lstStyle/>
            <a:p>
              <a:r>
                <a:rPr lang="en-SG" sz="4800" b="1">
                  <a:solidFill>
                    <a:srgbClr val="FF0000"/>
                  </a:solidFill>
                </a:rPr>
                <a:t>X</a:t>
              </a:r>
              <a:endParaRPr lang="en-US" sz="4800" b="1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04472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1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CD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>
            <a:extLst>
              <a:ext uri="{FF2B5EF4-FFF2-40B4-BE49-F238E27FC236}">
                <a16:creationId xmlns:a16="http://schemas.microsoft.com/office/drawing/2014/main" id="{F7524097-44EE-419B-B804-9FB1FA3E3063}"/>
              </a:ext>
            </a:extLst>
          </p:cNvPr>
          <p:cNvGrpSpPr/>
          <p:nvPr/>
        </p:nvGrpSpPr>
        <p:grpSpPr>
          <a:xfrm>
            <a:off x="0" y="21838"/>
            <a:ext cx="12192000" cy="1573532"/>
            <a:chOff x="3664469" y="3679317"/>
            <a:chExt cx="6878674" cy="2308696"/>
          </a:xfrm>
        </p:grpSpPr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81EB4CB7-4E25-4642-B3BE-F613B834FA31}"/>
                </a:ext>
              </a:extLst>
            </p:cNvPr>
            <p:cNvGrpSpPr/>
            <p:nvPr/>
          </p:nvGrpSpPr>
          <p:grpSpPr>
            <a:xfrm>
              <a:off x="3814792" y="3878156"/>
              <a:ext cx="6579776" cy="1879102"/>
              <a:chOff x="1286416" y="3103418"/>
              <a:chExt cx="6579776" cy="1879102"/>
            </a:xfrm>
          </p:grpSpPr>
          <p:sp>
            <p:nvSpPr>
              <p:cNvPr id="23" name="Rounded Rectangle 1">
                <a:extLst>
                  <a:ext uri="{FF2B5EF4-FFF2-40B4-BE49-F238E27FC236}">
                    <a16:creationId xmlns:a16="http://schemas.microsoft.com/office/drawing/2014/main" id="{DE4EF9F1-F2ED-4FB6-BDF6-91D5227C61F0}"/>
                  </a:ext>
                </a:extLst>
              </p:cNvPr>
              <p:cNvSpPr/>
              <p:nvPr/>
            </p:nvSpPr>
            <p:spPr>
              <a:xfrm>
                <a:off x="1286416" y="3103418"/>
                <a:ext cx="6579776" cy="1879102"/>
              </a:xfrm>
              <a:prstGeom prst="roundRect">
                <a:avLst/>
              </a:prstGeom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5400000" scaled="1"/>
              </a:gradFill>
              <a:ln w="22225">
                <a:noFill/>
              </a:ln>
              <a:effectLst>
                <a:outerShdw blurRad="304800" dist="38100" dir="2700000" algn="t" rotWithShape="0">
                  <a:prstClr val="black">
                    <a:alpha val="39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N">
                  <a:solidFill>
                    <a:prstClr val="white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  <p:sp>
            <p:nvSpPr>
              <p:cNvPr id="26" name="Rounded Rectangle 83">
                <a:extLst>
                  <a:ext uri="{FF2B5EF4-FFF2-40B4-BE49-F238E27FC236}">
                    <a16:creationId xmlns:a16="http://schemas.microsoft.com/office/drawing/2014/main" id="{A20C1A21-ED7E-4210-AC13-93C35F551AD5}"/>
                  </a:ext>
                </a:extLst>
              </p:cNvPr>
              <p:cNvSpPr/>
              <p:nvPr/>
            </p:nvSpPr>
            <p:spPr>
              <a:xfrm>
                <a:off x="1362208" y="3186403"/>
                <a:ext cx="6441660" cy="1718362"/>
              </a:xfrm>
              <a:prstGeom prst="roundRect">
                <a:avLst/>
              </a:prstGeom>
              <a:solidFill>
                <a:srgbClr val="EA5E66"/>
              </a:solidFill>
              <a:ln>
                <a:noFill/>
              </a:ln>
              <a:effectLst>
                <a:innerShdw blurRad="88900" dist="50800" dir="16200000">
                  <a:prstClr val="black">
                    <a:alpha val="38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N" dirty="0">
                  <a:solidFill>
                    <a:prstClr val="black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</p:grpSp>
        <p:sp>
          <p:nvSpPr>
            <p:cNvPr id="20" name="Rounded Rectangle 85">
              <a:extLst>
                <a:ext uri="{FF2B5EF4-FFF2-40B4-BE49-F238E27FC236}">
                  <a16:creationId xmlns:a16="http://schemas.microsoft.com/office/drawing/2014/main" id="{5677467C-5FC3-4D19-81D1-07654C62DEC4}"/>
                </a:ext>
              </a:extLst>
            </p:cNvPr>
            <p:cNvSpPr/>
            <p:nvPr/>
          </p:nvSpPr>
          <p:spPr>
            <a:xfrm>
              <a:off x="3664469" y="3679317"/>
              <a:ext cx="6878674" cy="2308696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02477" tIns="51238" rIns="102477" bIns="51238" rtlCol="0" anchor="ctr"/>
            <a:lstStyle/>
            <a:p>
              <a:pPr algn="ctr"/>
              <a:endParaRPr lang="en-CN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596074" y="431128"/>
            <a:ext cx="5139328" cy="11673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Ví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dụ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 4.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</a:rPr>
              <a:t>thức</a:t>
            </a:r>
            <a:r>
              <a:rPr lang="en-US" sz="2800">
                <a:latin typeface="Times New Roman" panose="02020603050405020304" pitchFamily="18" charset="0"/>
              </a:rPr>
              <a:t>:</a:t>
            </a:r>
          </a:p>
          <a:p>
            <a:pPr>
              <a:lnSpc>
                <a:spcPct val="130000"/>
              </a:lnSpc>
            </a:pP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DE8617F-8E5E-40B9-B6D4-6605007EB257}"/>
              </a:ext>
            </a:extLst>
          </p:cNvPr>
          <p:cNvSpPr txBox="1"/>
          <p:nvPr/>
        </p:nvSpPr>
        <p:spPr>
          <a:xfrm>
            <a:off x="1362514" y="1544591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rgbClr val="002060"/>
                </a:solidFill>
                <a:latin typeface="Times New Roman" panose="02020603050405020304" pitchFamily="18" charset="0"/>
              </a:rPr>
              <a:t>Giải</a:t>
            </a:r>
            <a:endParaRPr lang="en-US" sz="280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7754F6F-B7F2-405D-8CC3-11A9FC56C907}"/>
              </a:ext>
            </a:extLst>
          </p:cNvPr>
          <p:cNvSpPr txBox="1"/>
          <p:nvPr/>
        </p:nvSpPr>
        <p:spPr>
          <a:xfrm>
            <a:off x="2162984" y="1971389"/>
            <a:ext cx="40691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</a:rPr>
              <a:t>48 + (12 – 8)</a:t>
            </a:r>
            <a:r>
              <a:rPr lang="en-US" sz="2800" baseline="30000">
                <a:latin typeface="Times New Roman" panose="02020603050405020304" pitchFamily="18" charset="0"/>
              </a:rPr>
              <a:t>2</a:t>
            </a:r>
            <a:r>
              <a:rPr lang="en-US" sz="2800">
                <a:latin typeface="Times New Roman" panose="02020603050405020304" pitchFamily="18" charset="0"/>
              </a:rPr>
              <a:t> : 8 . 2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8F75D96-D8B7-4A65-843D-E4458480CCB9}"/>
              </a:ext>
            </a:extLst>
          </p:cNvPr>
          <p:cNvSpPr txBox="1"/>
          <p:nvPr/>
        </p:nvSpPr>
        <p:spPr>
          <a:xfrm>
            <a:off x="5653389" y="529835"/>
            <a:ext cx="40691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</a:rPr>
              <a:t>48 + (12 – 8)</a:t>
            </a:r>
            <a:r>
              <a:rPr lang="en-US" sz="2800" baseline="30000">
                <a:latin typeface="Times New Roman" panose="02020603050405020304" pitchFamily="18" charset="0"/>
              </a:rPr>
              <a:t>2</a:t>
            </a:r>
            <a:r>
              <a:rPr lang="en-US" sz="2800">
                <a:latin typeface="Times New Roman" panose="02020603050405020304" pitchFamily="18" charset="0"/>
              </a:rPr>
              <a:t> : 8 . 2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A36018E-FEFB-4ED6-8C6B-49391CADB745}"/>
              </a:ext>
            </a:extLst>
          </p:cNvPr>
          <p:cNvSpPr txBox="1"/>
          <p:nvPr/>
        </p:nvSpPr>
        <p:spPr>
          <a:xfrm>
            <a:off x="1907646" y="2578607"/>
            <a:ext cx="2504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</a:rPr>
              <a:t>= 48 + 4</a:t>
            </a:r>
            <a:r>
              <a:rPr lang="en-US" sz="2800" baseline="30000">
                <a:latin typeface="Times New Roman" panose="02020603050405020304" pitchFamily="18" charset="0"/>
              </a:rPr>
              <a:t>2</a:t>
            </a:r>
            <a:r>
              <a:rPr lang="en-US" sz="2800">
                <a:latin typeface="Times New Roman" panose="02020603050405020304" pitchFamily="18" charset="0"/>
              </a:rPr>
              <a:t> : 8 . 2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287B0B3E-CD50-4C9D-81C2-051A0673AB50}"/>
              </a:ext>
            </a:extLst>
          </p:cNvPr>
          <p:cNvSpPr txBox="1"/>
          <p:nvPr/>
        </p:nvSpPr>
        <p:spPr>
          <a:xfrm>
            <a:off x="1907646" y="2578607"/>
            <a:ext cx="2504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</a:rPr>
              <a:t>= 48 +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r>
              <a:rPr lang="en-US" sz="2800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sz="2800">
                <a:latin typeface="Times New Roman" panose="02020603050405020304" pitchFamily="18" charset="0"/>
              </a:rPr>
              <a:t> : 8 . 2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FAF7810-4E7D-4F6F-BEC8-8667C22EC2E1}"/>
              </a:ext>
            </a:extLst>
          </p:cNvPr>
          <p:cNvSpPr txBox="1"/>
          <p:nvPr/>
        </p:nvSpPr>
        <p:spPr>
          <a:xfrm>
            <a:off x="1907646" y="3167390"/>
            <a:ext cx="2504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</a:rPr>
              <a:t>= 48 + 16 : 8 . 2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99F69DB-10BF-4B5B-ADE0-0AC38B46BA45}"/>
              </a:ext>
            </a:extLst>
          </p:cNvPr>
          <p:cNvSpPr txBox="1"/>
          <p:nvPr/>
        </p:nvSpPr>
        <p:spPr>
          <a:xfrm>
            <a:off x="1907646" y="3167390"/>
            <a:ext cx="2504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</a:rPr>
              <a:t>= 48 +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16 : 8 </a:t>
            </a:r>
            <a:r>
              <a:rPr lang="en-US" sz="2800">
                <a:latin typeface="Times New Roman" panose="02020603050405020304" pitchFamily="18" charset="0"/>
              </a:rPr>
              <a:t>. 2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05C8B32A-7804-4DFF-873E-759C8FB2F574}"/>
              </a:ext>
            </a:extLst>
          </p:cNvPr>
          <p:cNvSpPr txBox="1"/>
          <p:nvPr/>
        </p:nvSpPr>
        <p:spPr>
          <a:xfrm>
            <a:off x="1907646" y="3756173"/>
            <a:ext cx="2504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</a:rPr>
              <a:t>= 48 + 2 . 2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1608D83-681B-4884-A490-B68701CBED3B}"/>
              </a:ext>
            </a:extLst>
          </p:cNvPr>
          <p:cNvSpPr txBox="1"/>
          <p:nvPr/>
        </p:nvSpPr>
        <p:spPr>
          <a:xfrm>
            <a:off x="1907646" y="3756173"/>
            <a:ext cx="2504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</a:rPr>
              <a:t>= 48 +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2 . 2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3AFE80E0-3B12-467F-9196-6004022E200A}"/>
              </a:ext>
            </a:extLst>
          </p:cNvPr>
          <p:cNvSpPr txBox="1"/>
          <p:nvPr/>
        </p:nvSpPr>
        <p:spPr>
          <a:xfrm>
            <a:off x="1907646" y="4344956"/>
            <a:ext cx="2504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</a:rPr>
              <a:t>= 48 + 4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8F3EDA3-20C5-4AB5-BF2B-DDED6461CD1E}"/>
              </a:ext>
            </a:extLst>
          </p:cNvPr>
          <p:cNvSpPr txBox="1"/>
          <p:nvPr/>
        </p:nvSpPr>
        <p:spPr>
          <a:xfrm>
            <a:off x="1907646" y="4933739"/>
            <a:ext cx="2504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</a:rPr>
              <a:t>= 52</a:t>
            </a:r>
          </a:p>
        </p:txBody>
      </p:sp>
      <p:pic>
        <p:nvPicPr>
          <p:cNvPr id="36" name="图片 5">
            <a:extLst>
              <a:ext uri="{FF2B5EF4-FFF2-40B4-BE49-F238E27FC236}">
                <a16:creationId xmlns:a16="http://schemas.microsoft.com/office/drawing/2014/main" id="{D082ED30-7E33-4432-BA33-80A70679D803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31015"/>
          <a:stretch>
            <a:fillRect/>
          </a:stretch>
        </p:blipFill>
        <p:spPr>
          <a:xfrm>
            <a:off x="7457242" y="4646474"/>
            <a:ext cx="4734757" cy="2211526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93711906-0172-4ED2-9F1C-AEEA3A005CEE}"/>
              </a:ext>
            </a:extLst>
          </p:cNvPr>
          <p:cNvSpPr txBox="1"/>
          <p:nvPr/>
        </p:nvSpPr>
        <p:spPr>
          <a:xfrm>
            <a:off x="5653389" y="522561"/>
            <a:ext cx="40691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</a:rPr>
              <a:t>48 + </a:t>
            </a:r>
            <a:r>
              <a:rPr lang="en-US" sz="2800">
                <a:solidFill>
                  <a:srgbClr val="FFFF00"/>
                </a:solidFill>
                <a:latin typeface="Times New Roman" panose="02020603050405020304" pitchFamily="18" charset="0"/>
              </a:rPr>
              <a:t>(</a:t>
            </a:r>
            <a:r>
              <a:rPr lang="en-US" sz="2800">
                <a:latin typeface="Times New Roman" panose="02020603050405020304" pitchFamily="18" charset="0"/>
              </a:rPr>
              <a:t>12 – 8</a:t>
            </a:r>
            <a:r>
              <a:rPr lang="en-US" sz="2800">
                <a:solidFill>
                  <a:srgbClr val="FFFF00"/>
                </a:solidFill>
                <a:latin typeface="Times New Roman" panose="02020603050405020304" pitchFamily="18" charset="0"/>
              </a:rPr>
              <a:t>)</a:t>
            </a:r>
            <a:r>
              <a:rPr lang="en-US" sz="2800" baseline="30000">
                <a:latin typeface="Times New Roman" panose="02020603050405020304" pitchFamily="18" charset="0"/>
              </a:rPr>
              <a:t>2</a:t>
            </a:r>
            <a:r>
              <a:rPr lang="en-US" sz="2800">
                <a:latin typeface="Times New Roman" panose="02020603050405020304" pitchFamily="18" charset="0"/>
              </a:rPr>
              <a:t> : 8 . 2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AC9FCFE-6EE2-4F79-A8D7-6831C95D1A9B}"/>
              </a:ext>
            </a:extLst>
          </p:cNvPr>
          <p:cNvSpPr txBox="1"/>
          <p:nvPr/>
        </p:nvSpPr>
        <p:spPr>
          <a:xfrm>
            <a:off x="2162984" y="1971389"/>
            <a:ext cx="40691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</a:rPr>
              <a:t>48 +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(12 – 8)</a:t>
            </a:r>
            <a:r>
              <a:rPr lang="en-US" sz="28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</a:rPr>
              <a:t>: 8 . 2</a:t>
            </a:r>
          </a:p>
        </p:txBody>
      </p:sp>
    </p:spTree>
    <p:extLst>
      <p:ext uri="{BB962C8B-B14F-4D97-AF65-F5344CB8AC3E}">
        <p14:creationId xmlns:p14="http://schemas.microsoft.com/office/powerpoint/2010/main" val="1327434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  <p:bldP spid="21" grpId="1"/>
      <p:bldP spid="22" grpId="0"/>
      <p:bldP spid="24" grpId="0"/>
      <p:bldP spid="24" grpId="1"/>
      <p:bldP spid="29" grpId="0"/>
      <p:bldP spid="30" grpId="0"/>
      <p:bldP spid="30" grpId="1"/>
      <p:bldP spid="31" grpId="0"/>
      <p:bldP spid="32" grpId="0"/>
      <p:bldP spid="32" grpId="1"/>
      <p:bldP spid="33" grpId="0"/>
      <p:bldP spid="34" grpId="0"/>
      <p:bldP spid="35" grpId="0"/>
      <p:bldP spid="27" grpId="0"/>
      <p:bldP spid="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6BAD12-B5DE-4E7D-A07E-C818435A58B2}"/>
              </a:ext>
            </a:extLst>
          </p:cNvPr>
          <p:cNvSpPr/>
          <p:nvPr/>
        </p:nvSpPr>
        <p:spPr>
          <a:xfrm>
            <a:off x="936172" y="404462"/>
            <a:ext cx="9477336" cy="1330422"/>
          </a:xfrm>
          <a:prstGeom prst="roundRect">
            <a:avLst/>
          </a:prstGeom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DD66A31-CFD0-4C70-8C03-438FF7493FAB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83038" y="249407"/>
            <a:ext cx="492577" cy="54143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1BDDA04-FFFB-4C73-B261-8CD38A38D520}"/>
              </a:ext>
            </a:extLst>
          </p:cNvPr>
          <p:cNvSpPr txBox="1"/>
          <p:nvPr/>
        </p:nvSpPr>
        <p:spPr>
          <a:xfrm>
            <a:off x="2052637" y="417911"/>
            <a:ext cx="3953326" cy="6049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</a:rPr>
              <a:t>Tính </a:t>
            </a:r>
            <a:r>
              <a:rPr lang="en-US" sz="2800" dirty="0" err="1">
                <a:latin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E0AE2C07-58AA-40A8-9CC7-1D454A704823}"/>
              </a:ext>
            </a:extLst>
          </p:cNvPr>
          <p:cNvSpPr/>
          <p:nvPr/>
        </p:nvSpPr>
        <p:spPr>
          <a:xfrm>
            <a:off x="1510941" y="562475"/>
            <a:ext cx="406854" cy="4068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CC884F3-9E79-4F8E-9CA0-91AECCB83F8E}"/>
              </a:ext>
            </a:extLst>
          </p:cNvPr>
          <p:cNvSpPr txBox="1"/>
          <p:nvPr/>
        </p:nvSpPr>
        <p:spPr>
          <a:xfrm>
            <a:off x="1534885" y="504292"/>
            <a:ext cx="598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8073D4C-3195-4E7C-8511-0F8B1F1ECFA4}"/>
              </a:ext>
            </a:extLst>
          </p:cNvPr>
          <p:cNvSpPr txBox="1"/>
          <p:nvPr/>
        </p:nvSpPr>
        <p:spPr>
          <a:xfrm>
            <a:off x="2490256" y="934009"/>
            <a:ext cx="3541972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</a:rPr>
              <a:t>15 + (39 : 3 – 8) . 4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A110355-38CC-47A8-8D26-6E8B16A51966}"/>
              </a:ext>
            </a:extLst>
          </p:cNvPr>
          <p:cNvSpPr txBox="1"/>
          <p:nvPr/>
        </p:nvSpPr>
        <p:spPr>
          <a:xfrm>
            <a:off x="2465323" y="2330847"/>
            <a:ext cx="3060453" cy="6049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</a:rPr>
              <a:t>15 + (39 : 3 – 8) . 4 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539B01F-7761-46C8-835E-D62F31E69FF9}"/>
              </a:ext>
            </a:extLst>
          </p:cNvPr>
          <p:cNvSpPr txBox="1"/>
          <p:nvPr/>
        </p:nvSpPr>
        <p:spPr>
          <a:xfrm>
            <a:off x="1480758" y="2079893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Giải</a:t>
            </a:r>
            <a:endParaRPr lang="en-US" sz="2800">
              <a:latin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EF5E427-0110-4E88-8CE4-078674F81A74}"/>
              </a:ext>
            </a:extLst>
          </p:cNvPr>
          <p:cNvSpPr txBox="1"/>
          <p:nvPr/>
        </p:nvSpPr>
        <p:spPr>
          <a:xfrm>
            <a:off x="2204033" y="2966592"/>
            <a:ext cx="2893741" cy="6049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</a:rPr>
              <a:t>= 15 + (13 – 8) . 4 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8A8BD73-46A0-4AF4-B2EF-A5483E9B3E93}"/>
              </a:ext>
            </a:extLst>
          </p:cNvPr>
          <p:cNvSpPr txBox="1"/>
          <p:nvPr/>
        </p:nvSpPr>
        <p:spPr>
          <a:xfrm>
            <a:off x="2465323" y="2330847"/>
            <a:ext cx="3060453" cy="6049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</a:rPr>
              <a:t>15 +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sz="2800">
                <a:latin typeface="Times New Roman" panose="02020603050405020304" pitchFamily="18" charset="0"/>
              </a:rPr>
              <a:t>39 : 3 – 8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sz="2800">
                <a:latin typeface="Times New Roman" panose="02020603050405020304" pitchFamily="18" charset="0"/>
              </a:rPr>
              <a:t> . 4 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9D05517-D131-495C-839D-38DE5FF3D720}"/>
              </a:ext>
            </a:extLst>
          </p:cNvPr>
          <p:cNvSpPr txBox="1"/>
          <p:nvPr/>
        </p:nvSpPr>
        <p:spPr>
          <a:xfrm>
            <a:off x="2204033" y="3573810"/>
            <a:ext cx="1935145" cy="6049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</a:rPr>
              <a:t>= 15 + 5 . 4 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C769BC4-F204-44A3-912F-F3DD654B7D30}"/>
              </a:ext>
            </a:extLst>
          </p:cNvPr>
          <p:cNvSpPr txBox="1"/>
          <p:nvPr/>
        </p:nvSpPr>
        <p:spPr>
          <a:xfrm>
            <a:off x="2204033" y="2966592"/>
            <a:ext cx="2874505" cy="6049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</a:rPr>
              <a:t>= 15 +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sz="2800">
                <a:latin typeface="Times New Roman" panose="02020603050405020304" pitchFamily="18" charset="0"/>
              </a:rPr>
              <a:t>13 – 8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sz="2800">
                <a:latin typeface="Times New Roman" panose="02020603050405020304" pitchFamily="18" charset="0"/>
              </a:rPr>
              <a:t> . 4 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4FCC290-9A1E-4A7B-8383-32703AF48085}"/>
              </a:ext>
            </a:extLst>
          </p:cNvPr>
          <p:cNvSpPr txBox="1"/>
          <p:nvPr/>
        </p:nvSpPr>
        <p:spPr>
          <a:xfrm>
            <a:off x="2204033" y="3573810"/>
            <a:ext cx="1919115" cy="6049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</a:rPr>
              <a:t>= 15 +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5 . 4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0D5F921-95B3-46F7-8262-9C34D543B313}"/>
              </a:ext>
            </a:extLst>
          </p:cNvPr>
          <p:cNvSpPr txBox="1"/>
          <p:nvPr/>
        </p:nvSpPr>
        <p:spPr>
          <a:xfrm>
            <a:off x="2204033" y="4116827"/>
            <a:ext cx="1665841" cy="6049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</a:rPr>
              <a:t>= 15 + 20 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216D8006-40E0-429B-A8EA-EBD9B2B723D6}"/>
              </a:ext>
            </a:extLst>
          </p:cNvPr>
          <p:cNvSpPr txBox="1"/>
          <p:nvPr/>
        </p:nvSpPr>
        <p:spPr>
          <a:xfrm>
            <a:off x="2204033" y="4724045"/>
            <a:ext cx="925253" cy="6049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</a:rPr>
              <a:t>= 35 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grpSp>
        <p:nvGrpSpPr>
          <p:cNvPr id="18" name="组合 174">
            <a:extLst>
              <a:ext uri="{FF2B5EF4-FFF2-40B4-BE49-F238E27FC236}">
                <a16:creationId xmlns:a16="http://schemas.microsoft.com/office/drawing/2014/main" id="{34773E17-33D6-441C-836A-0E3BC75518DD}"/>
              </a:ext>
            </a:extLst>
          </p:cNvPr>
          <p:cNvGrpSpPr/>
          <p:nvPr/>
        </p:nvGrpSpPr>
        <p:grpSpPr>
          <a:xfrm>
            <a:off x="10757132" y="5512983"/>
            <a:ext cx="431636" cy="430156"/>
            <a:chOff x="3768359" y="1725446"/>
            <a:chExt cx="1930605" cy="1930605"/>
          </a:xfrm>
        </p:grpSpPr>
        <p:sp>
          <p:nvSpPr>
            <p:cNvPr id="28" name="Oval 5">
              <a:extLst>
                <a:ext uri="{FF2B5EF4-FFF2-40B4-BE49-F238E27FC236}">
                  <a16:creationId xmlns:a16="http://schemas.microsoft.com/office/drawing/2014/main" id="{A1BB63C1-90B8-4002-A057-E4C48F77A5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8359" y="1725446"/>
              <a:ext cx="1930605" cy="1930605"/>
            </a:xfrm>
            <a:prstGeom prst="ellipse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bg1">
                    <a:lumMod val="95000"/>
                  </a:schemeClr>
                </a:gs>
              </a:gsLst>
              <a:lin ang="5400000" scaled="1"/>
            </a:gradFill>
            <a:ln w="22225">
              <a:solidFill>
                <a:schemeClr val="bg1"/>
              </a:solidFill>
            </a:ln>
            <a:effectLst>
              <a:outerShdw blurRad="304800" dist="38100" dir="2700000" algn="t" rotWithShape="0">
                <a:prstClr val="black">
                  <a:alpha val="3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white"/>
                </a:solidFill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29" name="Oval 5">
              <a:extLst>
                <a:ext uri="{FF2B5EF4-FFF2-40B4-BE49-F238E27FC236}">
                  <a16:creationId xmlns:a16="http://schemas.microsoft.com/office/drawing/2014/main" id="{CC7D87CB-8C49-475E-A9DF-55509B1AD8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3758" y="1780845"/>
              <a:ext cx="1819806" cy="1819806"/>
            </a:xfrm>
            <a:prstGeom prst="ellipse">
              <a:avLst/>
            </a:prstGeom>
            <a:solidFill>
              <a:srgbClr val="F7636B"/>
            </a:solidFill>
            <a:ln>
              <a:noFill/>
            </a:ln>
            <a:effectLst>
              <a:innerShdw blurRad="88900" dist="50800" dir="16200000">
                <a:prstClr val="black">
                  <a:alpha val="38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solidFill>
                  <a:prstClr val="black"/>
                </a:solidFill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</p:grpSp>
      <p:grpSp>
        <p:nvGrpSpPr>
          <p:cNvPr id="30" name="组合 177">
            <a:extLst>
              <a:ext uri="{FF2B5EF4-FFF2-40B4-BE49-F238E27FC236}">
                <a16:creationId xmlns:a16="http://schemas.microsoft.com/office/drawing/2014/main" id="{59834106-8427-4B3D-ACF3-74E3C3EC3A5A}"/>
              </a:ext>
            </a:extLst>
          </p:cNvPr>
          <p:cNvGrpSpPr/>
          <p:nvPr/>
        </p:nvGrpSpPr>
        <p:grpSpPr>
          <a:xfrm>
            <a:off x="11286549" y="5331263"/>
            <a:ext cx="302034" cy="300998"/>
            <a:chOff x="3768359" y="1725446"/>
            <a:chExt cx="1930605" cy="1930605"/>
          </a:xfrm>
        </p:grpSpPr>
        <p:sp>
          <p:nvSpPr>
            <p:cNvPr id="31" name="Oval 5">
              <a:extLst>
                <a:ext uri="{FF2B5EF4-FFF2-40B4-BE49-F238E27FC236}">
                  <a16:creationId xmlns:a16="http://schemas.microsoft.com/office/drawing/2014/main" id="{E3460513-3C06-4173-B69A-79BE0EE8A3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8359" y="1725446"/>
              <a:ext cx="1930605" cy="1930605"/>
            </a:xfrm>
            <a:prstGeom prst="ellipse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bg1">
                    <a:lumMod val="95000"/>
                  </a:schemeClr>
                </a:gs>
              </a:gsLst>
              <a:lin ang="5400000" scaled="1"/>
            </a:gradFill>
            <a:ln w="22225">
              <a:solidFill>
                <a:schemeClr val="bg1"/>
              </a:solidFill>
            </a:ln>
            <a:effectLst>
              <a:outerShdw blurRad="304800" dist="38100" dir="2700000" algn="t" rotWithShape="0">
                <a:prstClr val="black">
                  <a:alpha val="3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white"/>
                </a:solidFill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2" name="Oval 5">
              <a:extLst>
                <a:ext uri="{FF2B5EF4-FFF2-40B4-BE49-F238E27FC236}">
                  <a16:creationId xmlns:a16="http://schemas.microsoft.com/office/drawing/2014/main" id="{BEF34E7C-1183-4A12-933F-25A0F6C14C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3758" y="1780845"/>
              <a:ext cx="1819806" cy="1819806"/>
            </a:xfrm>
            <a:prstGeom prst="ellipse">
              <a:avLst/>
            </a:prstGeom>
            <a:solidFill>
              <a:srgbClr val="FDA93E"/>
            </a:solidFill>
            <a:ln>
              <a:noFill/>
            </a:ln>
            <a:effectLst>
              <a:innerShdw blurRad="88900" dist="50800" dir="16200000">
                <a:prstClr val="black">
                  <a:alpha val="38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solidFill>
                  <a:prstClr val="black"/>
                </a:solidFill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</p:grpSp>
      <p:grpSp>
        <p:nvGrpSpPr>
          <p:cNvPr id="33" name="组合 180">
            <a:extLst>
              <a:ext uri="{FF2B5EF4-FFF2-40B4-BE49-F238E27FC236}">
                <a16:creationId xmlns:a16="http://schemas.microsoft.com/office/drawing/2014/main" id="{59C54F52-7D87-491A-8D31-BF23CBC61201}"/>
              </a:ext>
            </a:extLst>
          </p:cNvPr>
          <p:cNvGrpSpPr/>
          <p:nvPr/>
        </p:nvGrpSpPr>
        <p:grpSpPr>
          <a:xfrm>
            <a:off x="11732118" y="5590581"/>
            <a:ext cx="216448" cy="215705"/>
            <a:chOff x="3768359" y="1725446"/>
            <a:chExt cx="1930605" cy="1930605"/>
          </a:xfrm>
        </p:grpSpPr>
        <p:sp>
          <p:nvSpPr>
            <p:cNvPr id="34" name="Oval 5">
              <a:extLst>
                <a:ext uri="{FF2B5EF4-FFF2-40B4-BE49-F238E27FC236}">
                  <a16:creationId xmlns:a16="http://schemas.microsoft.com/office/drawing/2014/main" id="{2A6F6689-1369-4403-BFFB-0151708383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8359" y="1725446"/>
              <a:ext cx="1930605" cy="1930605"/>
            </a:xfrm>
            <a:prstGeom prst="ellipse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bg1">
                    <a:lumMod val="95000"/>
                  </a:schemeClr>
                </a:gs>
              </a:gsLst>
              <a:lin ang="5400000" scaled="1"/>
            </a:gradFill>
            <a:ln w="22225">
              <a:solidFill>
                <a:schemeClr val="bg1"/>
              </a:solidFill>
            </a:ln>
            <a:effectLst>
              <a:outerShdw blurRad="304800" dist="38100" dir="2700000" algn="t" rotWithShape="0">
                <a:prstClr val="black">
                  <a:alpha val="3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white"/>
                </a:solidFill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5" name="Oval 5">
              <a:extLst>
                <a:ext uri="{FF2B5EF4-FFF2-40B4-BE49-F238E27FC236}">
                  <a16:creationId xmlns:a16="http://schemas.microsoft.com/office/drawing/2014/main" id="{A96EA53E-3EBA-4D76-85A1-CD032E738A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3758" y="1780845"/>
              <a:ext cx="1819806" cy="1819806"/>
            </a:xfrm>
            <a:prstGeom prst="ellipse">
              <a:avLst/>
            </a:prstGeom>
            <a:solidFill>
              <a:srgbClr val="0094A3"/>
            </a:solidFill>
            <a:ln>
              <a:noFill/>
            </a:ln>
            <a:effectLst>
              <a:innerShdw blurRad="88900" dist="50800" dir="16200000">
                <a:prstClr val="black">
                  <a:alpha val="38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solidFill>
                  <a:prstClr val="black"/>
                </a:solidFill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98117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19" grpId="0"/>
      <p:bldP spid="21" grpId="0"/>
      <p:bldP spid="21" grpId="1"/>
      <p:bldP spid="22" grpId="0"/>
      <p:bldP spid="23" grpId="0"/>
      <p:bldP spid="23" grpId="1"/>
      <p:bldP spid="24" grpId="0"/>
      <p:bldP spid="25" grpId="0"/>
      <p:bldP spid="26" grpId="0"/>
      <p:bldP spid="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ounded Rectangle 11">
            <a:extLst>
              <a:ext uri="{FF2B5EF4-FFF2-40B4-BE49-F238E27FC236}">
                <a16:creationId xmlns:a16="http://schemas.microsoft.com/office/drawing/2014/main" id="{5E74E601-16C7-4BB1-B7B5-8F57C0D0A03B}"/>
              </a:ext>
            </a:extLst>
          </p:cNvPr>
          <p:cNvSpPr/>
          <p:nvPr/>
        </p:nvSpPr>
        <p:spPr>
          <a:xfrm>
            <a:off x="946903" y="5012304"/>
            <a:ext cx="10532336" cy="1146222"/>
          </a:xfrm>
          <a:prstGeom prst="roundRect">
            <a:avLst>
              <a:gd name="adj" fmla="val 23409"/>
            </a:avLst>
          </a:prstGeom>
          <a:solidFill>
            <a:schemeClr val="accent6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C2440188-1900-4E15-A41B-F854E662849E}"/>
              </a:ext>
            </a:extLst>
          </p:cNvPr>
          <p:cNvSpPr/>
          <p:nvPr/>
        </p:nvSpPr>
        <p:spPr>
          <a:xfrm>
            <a:off x="0" y="780127"/>
            <a:ext cx="12192000" cy="3696815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542688" y="843054"/>
            <a:ext cx="7196201" cy="5336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Thầy giáo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hướ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dẫ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họ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i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rị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: </a:t>
            </a:r>
          </a:p>
        </p:txBody>
      </p:sp>
      <p:sp>
        <p:nvSpPr>
          <p:cNvPr id="14" name="Rounded Rectangular Callout 13"/>
          <p:cNvSpPr/>
          <p:nvPr/>
        </p:nvSpPr>
        <p:spPr>
          <a:xfrm>
            <a:off x="2584834" y="1436586"/>
            <a:ext cx="4321994" cy="2762552"/>
          </a:xfrm>
          <a:prstGeom prst="wedgeRoundRectCallout">
            <a:avLst>
              <a:gd name="adj1" fmla="val 56453"/>
              <a:gd name="adj2" fmla="val 8029"/>
              <a:gd name="adj3" fmla="val 16667"/>
            </a:avLst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207322" y="5023842"/>
            <a:ext cx="9593871" cy="1011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>
                <a:latin typeface="Times New Roman" panose="02020603050405020304" pitchFamily="18" charset="0"/>
              </a:rPr>
              <a:t>Nếu </a:t>
            </a:r>
            <a:r>
              <a:rPr lang="en-US" sz="2400" dirty="0" err="1">
                <a:latin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</a:rPr>
              <a:t>dấu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</a:rPr>
              <a:t>ngoặc</a:t>
            </a:r>
            <a:r>
              <a:rPr lang="en-US" sz="2400" dirty="0">
                <a:latin typeface="Times New Roman" panose="02020603050405020304" pitchFamily="18" charset="0"/>
              </a:rPr>
              <a:t> (), [], {} </a:t>
            </a:r>
            <a:r>
              <a:rPr lang="en-US" sz="2400" dirty="0" err="1">
                <a:latin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</a:rPr>
              <a:t>thứ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</a:rPr>
              <a:t>tự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</a:rPr>
              <a:t>phép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</a:rPr>
              <a:t>: 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() 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[] 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{} 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8CAFB4C-9D7F-4BC4-B8DA-06543CFC912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6828" y="1776604"/>
            <a:ext cx="2700338" cy="2700338"/>
          </a:xfrm>
          <a:prstGeom prst="rect">
            <a:avLst/>
          </a:prstGeom>
        </p:spPr>
      </p:pic>
      <p:grpSp>
        <p:nvGrpSpPr>
          <p:cNvPr id="41" name="Group 40">
            <a:extLst>
              <a:ext uri="{FF2B5EF4-FFF2-40B4-BE49-F238E27FC236}">
                <a16:creationId xmlns:a16="http://schemas.microsoft.com/office/drawing/2014/main" id="{1A02F241-47C6-42A0-9B3B-37536B128FB1}"/>
              </a:ext>
            </a:extLst>
          </p:cNvPr>
          <p:cNvGrpSpPr/>
          <p:nvPr/>
        </p:nvGrpSpPr>
        <p:grpSpPr>
          <a:xfrm>
            <a:off x="477077" y="850326"/>
            <a:ext cx="1006505" cy="634576"/>
            <a:chOff x="343120" y="1291878"/>
            <a:chExt cx="1006505" cy="634576"/>
          </a:xfrm>
        </p:grpSpPr>
        <p:sp>
          <p:nvSpPr>
            <p:cNvPr id="42" name="Flowchart: Alternate Process 41">
              <a:extLst>
                <a:ext uri="{FF2B5EF4-FFF2-40B4-BE49-F238E27FC236}">
                  <a16:creationId xmlns:a16="http://schemas.microsoft.com/office/drawing/2014/main" id="{D7A85822-8109-4A7A-9D0E-035A9595787B}"/>
                </a:ext>
              </a:extLst>
            </p:cNvPr>
            <p:cNvSpPr/>
            <p:nvPr/>
          </p:nvSpPr>
          <p:spPr>
            <a:xfrm>
              <a:off x="893064" y="1415634"/>
              <a:ext cx="456561" cy="386197"/>
            </a:xfrm>
            <a:prstGeom prst="flowChartAlternateProcess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>
                  <a:latin typeface="Times New Roman" panose="02020603050405020304" pitchFamily="18" charset="0"/>
                </a:rPr>
                <a:t>5</a:t>
              </a:r>
            </a:p>
          </p:txBody>
        </p: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328E6711-F835-49DA-A97E-BC3D346E5FAC}"/>
                </a:ext>
              </a:extLst>
            </p:cNvPr>
            <p:cNvGrpSpPr/>
            <p:nvPr/>
          </p:nvGrpSpPr>
          <p:grpSpPr>
            <a:xfrm>
              <a:off x="343120" y="1291878"/>
              <a:ext cx="642302" cy="634576"/>
              <a:chOff x="343119" y="1291878"/>
              <a:chExt cx="1032027" cy="1069582"/>
            </a:xfrm>
          </p:grpSpPr>
          <p:sp>
            <p:nvSpPr>
              <p:cNvPr id="44" name="Oval 43">
                <a:extLst>
                  <a:ext uri="{FF2B5EF4-FFF2-40B4-BE49-F238E27FC236}">
                    <a16:creationId xmlns:a16="http://schemas.microsoft.com/office/drawing/2014/main" id="{00F916C1-265B-4BA0-B982-AB86CC361B7E}"/>
                  </a:ext>
                </a:extLst>
              </p:cNvPr>
              <p:cNvSpPr/>
              <p:nvPr/>
            </p:nvSpPr>
            <p:spPr>
              <a:xfrm>
                <a:off x="343119" y="1291878"/>
                <a:ext cx="1032027" cy="106958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</a:endParaRPr>
              </a:p>
            </p:txBody>
          </p:sp>
          <p:pic>
            <p:nvPicPr>
              <p:cNvPr id="45" name="Picture 44">
                <a:extLst>
                  <a:ext uri="{FF2B5EF4-FFF2-40B4-BE49-F238E27FC236}">
                    <a16:creationId xmlns:a16="http://schemas.microsoft.com/office/drawing/2014/main" id="{FC19CD67-89FD-47BF-923A-12B1E01313E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8271" y="1695409"/>
                <a:ext cx="314849" cy="314849"/>
              </a:xfrm>
              <a:prstGeom prst="rect">
                <a:avLst/>
              </a:prstGeom>
            </p:spPr>
          </p:pic>
          <p:pic>
            <p:nvPicPr>
              <p:cNvPr id="46" name="Picture 45">
                <a:extLst>
                  <a:ext uri="{FF2B5EF4-FFF2-40B4-BE49-F238E27FC236}">
                    <a16:creationId xmlns:a16="http://schemas.microsoft.com/office/drawing/2014/main" id="{6080065D-D71B-4666-A3D6-7A3D605B28D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6059" y="1695409"/>
                <a:ext cx="629697" cy="629697"/>
              </a:xfrm>
              <a:prstGeom prst="rect">
                <a:avLst/>
              </a:prstGeom>
            </p:spPr>
          </p:pic>
          <p:pic>
            <p:nvPicPr>
              <p:cNvPr id="47" name="Picture 46">
                <a:extLst>
                  <a:ext uri="{FF2B5EF4-FFF2-40B4-BE49-F238E27FC236}">
                    <a16:creationId xmlns:a16="http://schemas.microsoft.com/office/drawing/2014/main" id="{D6DF0FFF-925C-4041-BC10-ED024569A86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2299" y="1305201"/>
                <a:ext cx="465719" cy="465719"/>
              </a:xfrm>
              <a:prstGeom prst="rect">
                <a:avLst/>
              </a:prstGeom>
            </p:spPr>
          </p:pic>
        </p:grpSp>
      </p:grpSp>
      <p:sp>
        <p:nvSpPr>
          <p:cNvPr id="48" name="TextBox 47">
            <a:extLst>
              <a:ext uri="{FF2B5EF4-FFF2-40B4-BE49-F238E27FC236}">
                <a16:creationId xmlns:a16="http://schemas.microsoft.com/office/drawing/2014/main" id="{BAFAA013-94C6-4E37-AD81-CE617EF46108}"/>
              </a:ext>
            </a:extLst>
          </p:cNvPr>
          <p:cNvSpPr txBox="1"/>
          <p:nvPr/>
        </p:nvSpPr>
        <p:spPr>
          <a:xfrm>
            <a:off x="3057620" y="1442904"/>
            <a:ext cx="3844030" cy="5245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180 : {9 + 3 . [30 – (5 – 2)]}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573D0E2C-830B-4AE8-BA73-30A0B431F224}"/>
              </a:ext>
            </a:extLst>
          </p:cNvPr>
          <p:cNvSpPr txBox="1"/>
          <p:nvPr/>
        </p:nvSpPr>
        <p:spPr>
          <a:xfrm>
            <a:off x="2823816" y="1976576"/>
            <a:ext cx="3844030" cy="5336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= 180 : {9 + 3 . [30 – 3]}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40557E68-C455-44A5-AA79-CC4823D5894A}"/>
              </a:ext>
            </a:extLst>
          </p:cNvPr>
          <p:cNvSpPr txBox="1"/>
          <p:nvPr/>
        </p:nvSpPr>
        <p:spPr>
          <a:xfrm>
            <a:off x="2823816" y="2483303"/>
            <a:ext cx="3844030" cy="5336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= 180 : {9 + 3 . 27}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A924CF3F-434E-4172-BEEE-A13B79B98692}"/>
              </a:ext>
            </a:extLst>
          </p:cNvPr>
          <p:cNvSpPr txBox="1"/>
          <p:nvPr/>
        </p:nvSpPr>
        <p:spPr>
          <a:xfrm>
            <a:off x="2823816" y="2939057"/>
            <a:ext cx="3844030" cy="5336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= 180 : {9 + 81}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DD037128-B8C8-4ADF-B7CC-EA15661D0557}"/>
              </a:ext>
            </a:extLst>
          </p:cNvPr>
          <p:cNvSpPr txBox="1"/>
          <p:nvPr/>
        </p:nvSpPr>
        <p:spPr>
          <a:xfrm>
            <a:off x="2823816" y="3350206"/>
            <a:ext cx="3844030" cy="5336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= 180 : 90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AB2A2453-35BD-4524-BCE2-73F75F3C4F19}"/>
              </a:ext>
            </a:extLst>
          </p:cNvPr>
          <p:cNvSpPr txBox="1"/>
          <p:nvPr/>
        </p:nvSpPr>
        <p:spPr>
          <a:xfrm>
            <a:off x="2823816" y="3725326"/>
            <a:ext cx="3844030" cy="5336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= 2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D7D63D2A-EA27-49A9-98D7-8C32366E901A}"/>
              </a:ext>
            </a:extLst>
          </p:cNvPr>
          <p:cNvGrpSpPr/>
          <p:nvPr/>
        </p:nvGrpSpPr>
        <p:grpSpPr>
          <a:xfrm>
            <a:off x="760781" y="5023842"/>
            <a:ext cx="532480" cy="520083"/>
            <a:chOff x="246021" y="5210462"/>
            <a:chExt cx="532480" cy="520083"/>
          </a:xfrm>
        </p:grpSpPr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B62AC16E-C220-4A3E-BB1E-BB62C064A091}"/>
                </a:ext>
              </a:extLst>
            </p:cNvPr>
            <p:cNvSpPr/>
            <p:nvPr/>
          </p:nvSpPr>
          <p:spPr>
            <a:xfrm>
              <a:off x="258418" y="5210462"/>
              <a:ext cx="520083" cy="520083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</a:endParaRPr>
            </a:p>
          </p:txBody>
        </p:sp>
        <p:pic>
          <p:nvPicPr>
            <p:cNvPr id="57" name="Picture 56">
              <a:extLst>
                <a:ext uri="{FF2B5EF4-FFF2-40B4-BE49-F238E27FC236}">
                  <a16:creationId xmlns:a16="http://schemas.microsoft.com/office/drawing/2014/main" id="{890C11DA-8754-4FF9-B6E0-E9C680228E3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021" y="5210462"/>
              <a:ext cx="520083" cy="52008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59289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3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CD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id="{03374A41-50B3-4F3B-849C-718DE733CCC4}"/>
              </a:ext>
            </a:extLst>
          </p:cNvPr>
          <p:cNvGrpSpPr/>
          <p:nvPr/>
        </p:nvGrpSpPr>
        <p:grpSpPr>
          <a:xfrm>
            <a:off x="0" y="21838"/>
            <a:ext cx="12192000" cy="1573532"/>
            <a:chOff x="3664469" y="3679317"/>
            <a:chExt cx="6878674" cy="2308696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BDDAF561-C5B4-44F7-A02F-C6ED200E43F0}"/>
                </a:ext>
              </a:extLst>
            </p:cNvPr>
            <p:cNvGrpSpPr/>
            <p:nvPr/>
          </p:nvGrpSpPr>
          <p:grpSpPr>
            <a:xfrm>
              <a:off x="3814792" y="3878156"/>
              <a:ext cx="6579776" cy="1879102"/>
              <a:chOff x="1286416" y="3103418"/>
              <a:chExt cx="6579776" cy="1879102"/>
            </a:xfrm>
          </p:grpSpPr>
          <p:sp>
            <p:nvSpPr>
              <p:cNvPr id="20" name="Rounded Rectangle 1">
                <a:extLst>
                  <a:ext uri="{FF2B5EF4-FFF2-40B4-BE49-F238E27FC236}">
                    <a16:creationId xmlns:a16="http://schemas.microsoft.com/office/drawing/2014/main" id="{06CC8F4B-D902-4A76-97C3-11A337AD80A1}"/>
                  </a:ext>
                </a:extLst>
              </p:cNvPr>
              <p:cNvSpPr/>
              <p:nvPr/>
            </p:nvSpPr>
            <p:spPr>
              <a:xfrm>
                <a:off x="1286416" y="3103418"/>
                <a:ext cx="6579776" cy="1879102"/>
              </a:xfrm>
              <a:prstGeom prst="roundRect">
                <a:avLst/>
              </a:prstGeom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5400000" scaled="1"/>
              </a:gradFill>
              <a:ln w="22225">
                <a:noFill/>
              </a:ln>
              <a:effectLst>
                <a:outerShdw blurRad="304800" dist="38100" dir="2700000" algn="t" rotWithShape="0">
                  <a:prstClr val="black">
                    <a:alpha val="39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N">
                  <a:solidFill>
                    <a:prstClr val="white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  <p:sp>
            <p:nvSpPr>
              <p:cNvPr id="21" name="Rounded Rectangle 83">
                <a:extLst>
                  <a:ext uri="{FF2B5EF4-FFF2-40B4-BE49-F238E27FC236}">
                    <a16:creationId xmlns:a16="http://schemas.microsoft.com/office/drawing/2014/main" id="{50D61635-1BA9-4D70-83D7-376CE6BE24FD}"/>
                  </a:ext>
                </a:extLst>
              </p:cNvPr>
              <p:cNvSpPr/>
              <p:nvPr/>
            </p:nvSpPr>
            <p:spPr>
              <a:xfrm>
                <a:off x="1362208" y="3186403"/>
                <a:ext cx="6441660" cy="1718362"/>
              </a:xfrm>
              <a:prstGeom prst="roundRect">
                <a:avLst/>
              </a:prstGeom>
              <a:solidFill>
                <a:srgbClr val="EA5E66"/>
              </a:solidFill>
              <a:ln>
                <a:noFill/>
              </a:ln>
              <a:effectLst>
                <a:innerShdw blurRad="88900" dist="50800" dir="16200000">
                  <a:prstClr val="black">
                    <a:alpha val="38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N" dirty="0">
                  <a:solidFill>
                    <a:prstClr val="black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</p:grpSp>
        <p:sp>
          <p:nvSpPr>
            <p:cNvPr id="19" name="Rounded Rectangle 85">
              <a:extLst>
                <a:ext uri="{FF2B5EF4-FFF2-40B4-BE49-F238E27FC236}">
                  <a16:creationId xmlns:a16="http://schemas.microsoft.com/office/drawing/2014/main" id="{A61B7150-94AD-4C5C-B5E3-4D1EFEFE0141}"/>
                </a:ext>
              </a:extLst>
            </p:cNvPr>
            <p:cNvSpPr/>
            <p:nvPr/>
          </p:nvSpPr>
          <p:spPr>
            <a:xfrm>
              <a:off x="3664469" y="3679317"/>
              <a:ext cx="6878674" cy="2308696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02477" tIns="51238" rIns="102477" bIns="51238" rtlCol="0" anchor="ctr"/>
            <a:lstStyle/>
            <a:p>
              <a:pPr algn="ctr"/>
              <a:endParaRPr lang="en-CN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691761" y="455352"/>
            <a:ext cx="5404240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Ví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dụ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 5. </a:t>
            </a:r>
            <a:r>
              <a:rPr lang="en-US" sz="2800" dirty="0" err="1">
                <a:latin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</a:rPr>
              <a:t>thức</a:t>
            </a:r>
            <a:r>
              <a:rPr lang="en-US" sz="2800">
                <a:latin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E30F3B8-BD11-4D4B-A030-494F4530E42A}"/>
              </a:ext>
            </a:extLst>
          </p:cNvPr>
          <p:cNvSpPr txBox="1"/>
          <p:nvPr/>
        </p:nvSpPr>
        <p:spPr>
          <a:xfrm>
            <a:off x="5746812" y="565848"/>
            <a:ext cx="374415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</a:rPr>
              <a:t>80 – </a:t>
            </a:r>
            <a:r>
              <a:rPr lang="en-US" sz="2800" b="1">
                <a:solidFill>
                  <a:srgbClr val="00FFFF"/>
                </a:solidFill>
                <a:latin typeface="Times New Roman" panose="02020603050405020304" pitchFamily="18" charset="0"/>
              </a:rPr>
              <a:t>[</a:t>
            </a:r>
            <a:r>
              <a:rPr lang="en-US" sz="2800">
                <a:latin typeface="Times New Roman" panose="02020603050405020304" pitchFamily="18" charset="0"/>
              </a:rPr>
              <a:t>130 – 8 . </a:t>
            </a: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(</a:t>
            </a:r>
            <a:r>
              <a:rPr lang="en-US" sz="2800">
                <a:latin typeface="Times New Roman" panose="02020603050405020304" pitchFamily="18" charset="0"/>
              </a:rPr>
              <a:t>7 – 4</a:t>
            </a: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)</a:t>
            </a:r>
            <a:r>
              <a:rPr lang="en-US" sz="2800" baseline="30000">
                <a:latin typeface="Times New Roman" panose="02020603050405020304" pitchFamily="18" charset="0"/>
              </a:rPr>
              <a:t>2</a:t>
            </a:r>
            <a:r>
              <a:rPr lang="en-US" sz="2800" b="1">
                <a:solidFill>
                  <a:srgbClr val="00FFFF"/>
                </a:solidFill>
                <a:latin typeface="Times New Roman" panose="02020603050405020304" pitchFamily="18" charset="0"/>
              </a:rPr>
              <a:t>]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B1F66F0D-92C9-4A17-9CA3-CC0767D8D1C1}"/>
              </a:ext>
            </a:extLst>
          </p:cNvPr>
          <p:cNvSpPr txBox="1"/>
          <p:nvPr/>
        </p:nvSpPr>
        <p:spPr>
          <a:xfrm>
            <a:off x="5746812" y="545841"/>
            <a:ext cx="416066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</a:rPr>
              <a:t>80 – [130 – 8 . (7 – 4)</a:t>
            </a:r>
            <a:r>
              <a:rPr lang="en-US" sz="2800" baseline="30000">
                <a:latin typeface="Times New Roman" panose="02020603050405020304" pitchFamily="18" charset="0"/>
              </a:rPr>
              <a:t>2</a:t>
            </a:r>
            <a:r>
              <a:rPr lang="en-US" sz="2800">
                <a:latin typeface="Times New Roman" panose="02020603050405020304" pitchFamily="18" charset="0"/>
              </a:rPr>
              <a:t>].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8F43861-CB0D-423C-B62D-71F4FD6C00D4}"/>
              </a:ext>
            </a:extLst>
          </p:cNvPr>
          <p:cNvSpPr txBox="1"/>
          <p:nvPr/>
        </p:nvSpPr>
        <p:spPr>
          <a:xfrm>
            <a:off x="1342000" y="1539266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Giải</a:t>
            </a:r>
            <a:endParaRPr lang="en-US" sz="2800">
              <a:latin typeface="Times New Roman" panose="02020603050405020304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A6F08F0-8EB0-43AC-B0B6-A6429DC01295}"/>
              </a:ext>
            </a:extLst>
          </p:cNvPr>
          <p:cNvSpPr txBox="1"/>
          <p:nvPr/>
        </p:nvSpPr>
        <p:spPr>
          <a:xfrm>
            <a:off x="2242209" y="1937250"/>
            <a:ext cx="35843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</a:rPr>
              <a:t>80 – [130 – 8 . (7 – 4)</a:t>
            </a:r>
            <a:r>
              <a:rPr lang="en-US" sz="2800" baseline="30000">
                <a:latin typeface="Times New Roman" panose="02020603050405020304" pitchFamily="18" charset="0"/>
              </a:rPr>
              <a:t>2</a:t>
            </a:r>
            <a:r>
              <a:rPr lang="en-US" sz="2800">
                <a:latin typeface="Times New Roman" panose="02020603050405020304" pitchFamily="18" charset="0"/>
              </a:rPr>
              <a:t>]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8C871285-4277-4585-8ADC-9014CB21B4F9}"/>
              </a:ext>
            </a:extLst>
          </p:cNvPr>
          <p:cNvSpPr txBox="1"/>
          <p:nvPr/>
        </p:nvSpPr>
        <p:spPr>
          <a:xfrm>
            <a:off x="2011389" y="2586421"/>
            <a:ext cx="443379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</a:rPr>
              <a:t>= 80 – [130 – 8 . 3</a:t>
            </a:r>
            <a:r>
              <a:rPr lang="en-US" sz="2800" baseline="30000">
                <a:latin typeface="Times New Roman" panose="02020603050405020304" pitchFamily="18" charset="0"/>
              </a:rPr>
              <a:t>2</a:t>
            </a:r>
            <a:r>
              <a:rPr lang="en-US" sz="2800">
                <a:latin typeface="Times New Roman" panose="02020603050405020304" pitchFamily="18" charset="0"/>
              </a:rPr>
              <a:t>]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C7FBBA5-97E1-4503-9F53-BE688E8F2442}"/>
              </a:ext>
            </a:extLst>
          </p:cNvPr>
          <p:cNvSpPr txBox="1"/>
          <p:nvPr/>
        </p:nvSpPr>
        <p:spPr>
          <a:xfrm>
            <a:off x="2011388" y="2584238"/>
            <a:ext cx="443379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</a:rPr>
              <a:t>= 80 – [130 – 8 .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sz="2800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sz="2800">
                <a:latin typeface="Times New Roman" panose="02020603050405020304" pitchFamily="18" charset="0"/>
              </a:rPr>
              <a:t>]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DE2AA78-7214-4472-A279-17D6B2689004}"/>
              </a:ext>
            </a:extLst>
          </p:cNvPr>
          <p:cNvSpPr txBox="1"/>
          <p:nvPr/>
        </p:nvSpPr>
        <p:spPr>
          <a:xfrm>
            <a:off x="2011390" y="3239712"/>
            <a:ext cx="31820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</a:rPr>
              <a:t>= 80 – [130 – 8 . 9]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80026061-9C4B-4423-8FB1-213C052A3081}"/>
              </a:ext>
            </a:extLst>
          </p:cNvPr>
          <p:cNvSpPr txBox="1"/>
          <p:nvPr/>
        </p:nvSpPr>
        <p:spPr>
          <a:xfrm>
            <a:off x="2011388" y="3250448"/>
            <a:ext cx="31820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</a:rPr>
              <a:t>= 80 – [130 –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8 . 9</a:t>
            </a:r>
            <a:r>
              <a:rPr lang="en-US" sz="2800">
                <a:latin typeface="Times New Roman" panose="02020603050405020304" pitchFamily="18" charset="0"/>
              </a:rPr>
              <a:t>]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80816931-5230-4BF8-A91A-24AAD7276C05}"/>
              </a:ext>
            </a:extLst>
          </p:cNvPr>
          <p:cNvSpPr txBox="1"/>
          <p:nvPr/>
        </p:nvSpPr>
        <p:spPr>
          <a:xfrm>
            <a:off x="2011389" y="3893003"/>
            <a:ext cx="31820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</a:rPr>
              <a:t>= 80 – [130 – 72]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8DA24D6B-3110-420D-ADF0-73BAFBF534C8}"/>
              </a:ext>
            </a:extLst>
          </p:cNvPr>
          <p:cNvSpPr txBox="1"/>
          <p:nvPr/>
        </p:nvSpPr>
        <p:spPr>
          <a:xfrm>
            <a:off x="2011389" y="4546294"/>
            <a:ext cx="204570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</a:rPr>
              <a:t>= 80 – 58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FFCC664B-2C84-4AE9-91C0-2A204C43013B}"/>
              </a:ext>
            </a:extLst>
          </p:cNvPr>
          <p:cNvSpPr txBox="1"/>
          <p:nvPr/>
        </p:nvSpPr>
        <p:spPr>
          <a:xfrm>
            <a:off x="2011389" y="5128031"/>
            <a:ext cx="204570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</a:rPr>
              <a:t>= 22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D48D02BF-8301-4DC6-BE43-2063F26B4B6C}"/>
              </a:ext>
            </a:extLst>
          </p:cNvPr>
          <p:cNvSpPr txBox="1"/>
          <p:nvPr/>
        </p:nvSpPr>
        <p:spPr>
          <a:xfrm>
            <a:off x="2005471" y="3893003"/>
            <a:ext cx="31820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</a:rPr>
              <a:t>= 80 –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[</a:t>
            </a:r>
            <a:r>
              <a:rPr lang="en-US" sz="2800">
                <a:latin typeface="Times New Roman" panose="02020603050405020304" pitchFamily="18" charset="0"/>
              </a:rPr>
              <a:t>130 – 72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]</a:t>
            </a:r>
          </a:p>
        </p:txBody>
      </p:sp>
      <p:pic>
        <p:nvPicPr>
          <p:cNvPr id="53" name="图片 5">
            <a:extLst>
              <a:ext uri="{FF2B5EF4-FFF2-40B4-BE49-F238E27FC236}">
                <a16:creationId xmlns:a16="http://schemas.microsoft.com/office/drawing/2014/main" id="{79380092-4D23-449B-879D-ACB10643B6B3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31015"/>
          <a:stretch>
            <a:fillRect/>
          </a:stretch>
        </p:blipFill>
        <p:spPr>
          <a:xfrm>
            <a:off x="7457242" y="4646474"/>
            <a:ext cx="4734757" cy="2211526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BEB22AA7-AAB3-4095-A99D-1334D7DCB023}"/>
              </a:ext>
            </a:extLst>
          </p:cNvPr>
          <p:cNvSpPr txBox="1"/>
          <p:nvPr/>
        </p:nvSpPr>
        <p:spPr>
          <a:xfrm>
            <a:off x="2242209" y="1937250"/>
            <a:ext cx="374415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</a:rPr>
              <a:t>80 – [130 – 8 . </a:t>
            </a: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(</a:t>
            </a:r>
            <a:r>
              <a:rPr lang="en-US" sz="2800">
                <a:latin typeface="Times New Roman" panose="02020603050405020304" pitchFamily="18" charset="0"/>
              </a:rPr>
              <a:t>7 – 4</a:t>
            </a: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)</a:t>
            </a:r>
            <a:r>
              <a:rPr lang="en-US" sz="2800" baseline="30000">
                <a:latin typeface="Times New Roman" panose="02020603050405020304" pitchFamily="18" charset="0"/>
              </a:rPr>
              <a:t>2</a:t>
            </a:r>
            <a:r>
              <a:rPr lang="en-US" sz="2800">
                <a:latin typeface="Times New Roman" panose="02020603050405020304" pitchFamily="18" charset="0"/>
              </a:rPr>
              <a:t>]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FAC08641-1606-4FAF-87FD-A4B636599CED}"/>
              </a:ext>
            </a:extLst>
          </p:cNvPr>
          <p:cNvGrpSpPr/>
          <p:nvPr/>
        </p:nvGrpSpPr>
        <p:grpSpPr>
          <a:xfrm>
            <a:off x="7457242" y="2093685"/>
            <a:ext cx="4125157" cy="735240"/>
            <a:chOff x="4215050" y="2064275"/>
            <a:chExt cx="7367349" cy="735240"/>
          </a:xfrm>
        </p:grpSpPr>
        <p:sp>
          <p:nvSpPr>
            <p:cNvPr id="24" name="燕尾形 54">
              <a:extLst>
                <a:ext uri="{FF2B5EF4-FFF2-40B4-BE49-F238E27FC236}">
                  <a16:creationId xmlns:a16="http://schemas.microsoft.com/office/drawing/2014/main" id="{44EEC710-9300-47C7-9819-422EE28F26A1}"/>
                </a:ext>
              </a:extLst>
            </p:cNvPr>
            <p:cNvSpPr/>
            <p:nvPr/>
          </p:nvSpPr>
          <p:spPr>
            <a:xfrm>
              <a:off x="6448792" y="2077275"/>
              <a:ext cx="2580693" cy="722240"/>
            </a:xfrm>
            <a:prstGeom prst="chevron">
              <a:avLst>
                <a:gd name="adj" fmla="val 54429"/>
              </a:avLst>
            </a:prstGeom>
            <a:solidFill>
              <a:srgbClr val="EA6103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26" name="燕尾形 62">
              <a:extLst>
                <a:ext uri="{FF2B5EF4-FFF2-40B4-BE49-F238E27FC236}">
                  <a16:creationId xmlns:a16="http://schemas.microsoft.com/office/drawing/2014/main" id="{70160FC0-9301-4E73-AFBE-4F9151C25818}"/>
                </a:ext>
              </a:extLst>
            </p:cNvPr>
            <p:cNvSpPr/>
            <p:nvPr/>
          </p:nvSpPr>
          <p:spPr>
            <a:xfrm>
              <a:off x="8878368" y="2077275"/>
              <a:ext cx="2704031" cy="722240"/>
            </a:xfrm>
            <a:prstGeom prst="chevron">
              <a:avLst>
                <a:gd name="adj" fmla="val 54429"/>
              </a:avLst>
            </a:prstGeom>
            <a:solidFill>
              <a:srgbClr val="EF9322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E1988F30-12B0-4146-B529-886F6745BCD1}"/>
                </a:ext>
              </a:extLst>
            </p:cNvPr>
            <p:cNvSpPr txBox="1"/>
            <p:nvPr/>
          </p:nvSpPr>
          <p:spPr>
            <a:xfrm>
              <a:off x="7323508" y="2064275"/>
              <a:ext cx="1047377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solidFill>
                    <a:srgbClr val="00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[ ]</a:t>
              </a:r>
              <a:endParaRPr lang="en-US" sz="2800" dirty="0">
                <a:solidFill>
                  <a:srgbClr val="00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13AA5F9-EE6E-4D58-A624-D446365BA0BA}"/>
                </a:ext>
              </a:extLst>
            </p:cNvPr>
            <p:cNvSpPr txBox="1"/>
            <p:nvPr/>
          </p:nvSpPr>
          <p:spPr>
            <a:xfrm>
              <a:off x="9833184" y="2071075"/>
              <a:ext cx="1168115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{ }</a:t>
              </a:r>
              <a:endPara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39" name="燕尾形 64">
              <a:extLst>
                <a:ext uri="{FF2B5EF4-FFF2-40B4-BE49-F238E27FC236}">
                  <a16:creationId xmlns:a16="http://schemas.microsoft.com/office/drawing/2014/main" id="{00D855B0-3DE4-4631-851B-1688C9B453A8}"/>
                </a:ext>
              </a:extLst>
            </p:cNvPr>
            <p:cNvSpPr/>
            <p:nvPr/>
          </p:nvSpPr>
          <p:spPr>
            <a:xfrm>
              <a:off x="4215050" y="2064275"/>
              <a:ext cx="2304759" cy="722240"/>
            </a:xfrm>
            <a:prstGeom prst="chevron">
              <a:avLst>
                <a:gd name="adj" fmla="val 54429"/>
              </a:avLst>
            </a:prstGeom>
            <a:solidFill>
              <a:srgbClr val="0099A9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3C002399-F7F8-4BAF-A40D-5E285A79FC53}"/>
                </a:ext>
              </a:extLst>
            </p:cNvPr>
            <p:cNvSpPr txBox="1"/>
            <p:nvPr/>
          </p:nvSpPr>
          <p:spPr>
            <a:xfrm>
              <a:off x="4887593" y="2064275"/>
              <a:ext cx="1184664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 </a:t>
              </a:r>
              <a:r>
                <a:rPr lang="en-US" sz="28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( )</a:t>
              </a:r>
              <a:endParaRPr 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77837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1" grpId="0"/>
      <p:bldP spid="32" grpId="0"/>
      <p:bldP spid="33" grpId="0"/>
      <p:bldP spid="33" grpId="1"/>
      <p:bldP spid="34" grpId="0"/>
      <p:bldP spid="34" grpId="1"/>
      <p:bldP spid="35" grpId="0"/>
      <p:bldP spid="36" grpId="0"/>
      <p:bldP spid="36" grpId="1"/>
      <p:bldP spid="37" grpId="0"/>
      <p:bldP spid="38" grpId="0"/>
      <p:bldP spid="38" grpId="1"/>
      <p:bldP spid="50" grpId="0"/>
      <p:bldP spid="51" grpId="0"/>
      <p:bldP spid="52" grpId="0"/>
      <p:bldP spid="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6CDFA840-7445-4B18-9F09-78D5E65AAD51}"/>
              </a:ext>
            </a:extLst>
          </p:cNvPr>
          <p:cNvSpPr/>
          <p:nvPr/>
        </p:nvSpPr>
        <p:spPr>
          <a:xfrm>
            <a:off x="570411" y="305295"/>
            <a:ext cx="12139367" cy="1411932"/>
          </a:xfrm>
          <a:prstGeom prst="roundRect">
            <a:avLst/>
          </a:prstGeom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6AB7A56-5162-4949-BE38-CEF9ED02668C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51380" y="81078"/>
            <a:ext cx="609145" cy="72620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0885BC4-2C2B-4A27-B32E-7BB0E592DADF}"/>
              </a:ext>
            </a:extLst>
          </p:cNvPr>
          <p:cNvSpPr txBox="1"/>
          <p:nvPr/>
        </p:nvSpPr>
        <p:spPr>
          <a:xfrm>
            <a:off x="1686876" y="363622"/>
            <a:ext cx="5063751" cy="603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</a:rPr>
              <a:t>Tính </a:t>
            </a:r>
            <a:r>
              <a:rPr lang="en-US" sz="2800" dirty="0" err="1">
                <a:latin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8ECD05B-4728-443B-9FF8-56C3BEE0B6C0}"/>
              </a:ext>
            </a:extLst>
          </p:cNvPr>
          <p:cNvSpPr/>
          <p:nvPr/>
        </p:nvSpPr>
        <p:spPr>
          <a:xfrm>
            <a:off x="1145181" y="519891"/>
            <a:ext cx="521132" cy="431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8C9F5CA-6E9E-4E29-ADB6-7D4B1E83D08C}"/>
              </a:ext>
            </a:extLst>
          </p:cNvPr>
          <p:cNvSpPr txBox="1"/>
          <p:nvPr/>
        </p:nvSpPr>
        <p:spPr>
          <a:xfrm>
            <a:off x="1169124" y="454869"/>
            <a:ext cx="766883" cy="5290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83B7173-F9C1-4D94-A992-6563AD5B9790}"/>
              </a:ext>
            </a:extLst>
          </p:cNvPr>
          <p:cNvSpPr txBox="1"/>
          <p:nvPr/>
        </p:nvSpPr>
        <p:spPr>
          <a:xfrm>
            <a:off x="2124495" y="879605"/>
            <a:ext cx="6987048" cy="603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</a:rPr>
              <a:t>35 – {5 . [(16 + 12) : 4 + 3] – 2 . 10}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04DAAFE-7A71-4AD2-987D-BFC9911B31F3}"/>
              </a:ext>
            </a:extLst>
          </p:cNvPr>
          <p:cNvSpPr txBox="1"/>
          <p:nvPr/>
        </p:nvSpPr>
        <p:spPr>
          <a:xfrm>
            <a:off x="1114998" y="2030470"/>
            <a:ext cx="1261114" cy="5290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Giải</a:t>
            </a:r>
            <a:endParaRPr lang="en-US" sz="2800">
              <a:latin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9368D08-53E2-4851-B0DC-00AB7AAE6742}"/>
              </a:ext>
            </a:extLst>
          </p:cNvPr>
          <p:cNvSpPr txBox="1"/>
          <p:nvPr/>
        </p:nvSpPr>
        <p:spPr>
          <a:xfrm>
            <a:off x="2124495" y="869276"/>
            <a:ext cx="9421004" cy="603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</a:rPr>
              <a:t>35 –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{</a:t>
            </a:r>
            <a:r>
              <a:rPr lang="en-US" sz="2800">
                <a:latin typeface="Times New Roman" panose="02020603050405020304" pitchFamily="18" charset="0"/>
              </a:rPr>
              <a:t>5 . </a:t>
            </a:r>
            <a:r>
              <a:rPr lang="en-US" sz="2800">
                <a:solidFill>
                  <a:srgbClr val="FFC000"/>
                </a:solidFill>
                <a:latin typeface="Times New Roman" panose="02020603050405020304" pitchFamily="18" charset="0"/>
              </a:rPr>
              <a:t>[</a:t>
            </a:r>
            <a:r>
              <a:rPr lang="en-US" sz="2800">
                <a:solidFill>
                  <a:srgbClr val="FFFF00"/>
                </a:solidFill>
                <a:latin typeface="Times New Roman" panose="02020603050405020304" pitchFamily="18" charset="0"/>
              </a:rPr>
              <a:t>(</a:t>
            </a:r>
            <a:r>
              <a:rPr lang="en-US" sz="2800">
                <a:latin typeface="Times New Roman" panose="02020603050405020304" pitchFamily="18" charset="0"/>
              </a:rPr>
              <a:t>16 + 12</a:t>
            </a:r>
            <a:r>
              <a:rPr lang="en-US" sz="2800">
                <a:solidFill>
                  <a:srgbClr val="FFFF00"/>
                </a:solidFill>
                <a:latin typeface="Times New Roman" panose="02020603050405020304" pitchFamily="18" charset="0"/>
              </a:rPr>
              <a:t>)</a:t>
            </a:r>
            <a:r>
              <a:rPr lang="en-US" sz="2800">
                <a:latin typeface="Times New Roman" panose="02020603050405020304" pitchFamily="18" charset="0"/>
              </a:rPr>
              <a:t> : 4 + 3</a:t>
            </a:r>
            <a:r>
              <a:rPr lang="en-US" sz="2800">
                <a:solidFill>
                  <a:srgbClr val="FFC000"/>
                </a:solidFill>
                <a:latin typeface="Times New Roman" panose="02020603050405020304" pitchFamily="18" charset="0"/>
              </a:rPr>
              <a:t>]</a:t>
            </a:r>
            <a:r>
              <a:rPr lang="en-US" sz="2800">
                <a:latin typeface="Times New Roman" panose="02020603050405020304" pitchFamily="18" charset="0"/>
              </a:rPr>
              <a:t> – 2 . 10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}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509F6A1-92C8-4ED0-A12A-52B318E8C9F0}"/>
              </a:ext>
            </a:extLst>
          </p:cNvPr>
          <p:cNvSpPr txBox="1"/>
          <p:nvPr/>
        </p:nvSpPr>
        <p:spPr>
          <a:xfrm>
            <a:off x="2124495" y="2256057"/>
            <a:ext cx="6726013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</a:rPr>
              <a:t>35 – {5 . [(16 + 12) : 4 + 3] – 2 . 10}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756DE56-6902-467E-9EF8-65E7E09B365A}"/>
              </a:ext>
            </a:extLst>
          </p:cNvPr>
          <p:cNvSpPr txBox="1"/>
          <p:nvPr/>
        </p:nvSpPr>
        <p:spPr>
          <a:xfrm>
            <a:off x="1911367" y="2820677"/>
            <a:ext cx="5918738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</a:rPr>
              <a:t>= 35 – {5 . [28 : 4 + 3] – 2 . 10}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2749E99-A274-4591-9BB9-8E1DF7CA55E5}"/>
              </a:ext>
            </a:extLst>
          </p:cNvPr>
          <p:cNvSpPr txBox="1"/>
          <p:nvPr/>
        </p:nvSpPr>
        <p:spPr>
          <a:xfrm>
            <a:off x="1911366" y="3385297"/>
            <a:ext cx="5043151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</a:rPr>
              <a:t>= 35 – {5 . [7 + 3] – 2 . 10}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1262F81-61EE-455F-9D00-A7A759719DD8}"/>
              </a:ext>
            </a:extLst>
          </p:cNvPr>
          <p:cNvSpPr txBox="1"/>
          <p:nvPr/>
        </p:nvSpPr>
        <p:spPr>
          <a:xfrm>
            <a:off x="1916367" y="3907319"/>
            <a:ext cx="4274870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</a:rPr>
              <a:t>= 35 – {5 . 10 – 2 . 10}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810A52A-DA5D-4DA4-9936-07FBABC6AF35}"/>
              </a:ext>
            </a:extLst>
          </p:cNvPr>
          <p:cNvSpPr txBox="1"/>
          <p:nvPr/>
        </p:nvSpPr>
        <p:spPr>
          <a:xfrm>
            <a:off x="1921368" y="4386743"/>
            <a:ext cx="3313277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</a:rPr>
              <a:t>= 35 – {50 – 20}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1EDDBFA-6486-4943-AF27-ADB68E9AC0E5}"/>
              </a:ext>
            </a:extLst>
          </p:cNvPr>
          <p:cNvSpPr txBox="1"/>
          <p:nvPr/>
        </p:nvSpPr>
        <p:spPr>
          <a:xfrm>
            <a:off x="1921368" y="4900062"/>
            <a:ext cx="3313276" cy="603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</a:rPr>
              <a:t>= 35 – 30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27D7690-3D1D-477D-8C89-521DD4C606A0}"/>
              </a:ext>
            </a:extLst>
          </p:cNvPr>
          <p:cNvSpPr txBox="1"/>
          <p:nvPr/>
        </p:nvSpPr>
        <p:spPr>
          <a:xfrm>
            <a:off x="1921368" y="5370755"/>
            <a:ext cx="1027654" cy="603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</a:rPr>
              <a:t>= 5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0DF1834-4776-44B1-9733-624B5AF05C11}"/>
              </a:ext>
            </a:extLst>
          </p:cNvPr>
          <p:cNvSpPr txBox="1"/>
          <p:nvPr/>
        </p:nvSpPr>
        <p:spPr>
          <a:xfrm>
            <a:off x="2124495" y="2254792"/>
            <a:ext cx="7603875" cy="603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</a:rPr>
              <a:t>35 – {5 . [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(16 + 12)</a:t>
            </a:r>
            <a:r>
              <a:rPr lang="en-US" sz="2800">
                <a:latin typeface="Times New Roman" panose="02020603050405020304" pitchFamily="18" charset="0"/>
              </a:rPr>
              <a:t> : 4 + 3] – 2 . 10}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2DAB9BB-AFA0-4FCC-A8C2-0169A3AF6DF0}"/>
              </a:ext>
            </a:extLst>
          </p:cNvPr>
          <p:cNvSpPr txBox="1"/>
          <p:nvPr/>
        </p:nvSpPr>
        <p:spPr>
          <a:xfrm>
            <a:off x="1909728" y="2814730"/>
            <a:ext cx="6552132" cy="603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</a:rPr>
              <a:t>= 35 – {5 . </a:t>
            </a:r>
            <a:r>
              <a:rPr lang="en-US" sz="2800">
                <a:solidFill>
                  <a:srgbClr val="FFC000"/>
                </a:solidFill>
                <a:latin typeface="Times New Roman" panose="02020603050405020304" pitchFamily="18" charset="0"/>
              </a:rPr>
              <a:t>[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28 : 4 </a:t>
            </a:r>
            <a:r>
              <a:rPr lang="en-US" sz="2800">
                <a:latin typeface="Times New Roman" panose="02020603050405020304" pitchFamily="18" charset="0"/>
              </a:rPr>
              <a:t>+ 3</a:t>
            </a:r>
            <a:r>
              <a:rPr lang="en-US" sz="2800">
                <a:solidFill>
                  <a:srgbClr val="FFC000"/>
                </a:solidFill>
                <a:latin typeface="Times New Roman" panose="02020603050405020304" pitchFamily="18" charset="0"/>
              </a:rPr>
              <a:t>]</a:t>
            </a:r>
            <a:r>
              <a:rPr lang="en-US" sz="2800">
                <a:latin typeface="Times New Roman" panose="02020603050405020304" pitchFamily="18" charset="0"/>
              </a:rPr>
              <a:t> – 2 . 10}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EB71A80-D6D0-43C5-8356-21C71CBF1C9E}"/>
              </a:ext>
            </a:extLst>
          </p:cNvPr>
          <p:cNvSpPr txBox="1"/>
          <p:nvPr/>
        </p:nvSpPr>
        <p:spPr>
          <a:xfrm>
            <a:off x="1911367" y="3383906"/>
            <a:ext cx="5918738" cy="603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</a:rPr>
              <a:t>= 35 – {5 .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[7 + 3]</a:t>
            </a:r>
            <a:r>
              <a:rPr lang="en-US" sz="2800">
                <a:latin typeface="Times New Roman" panose="02020603050405020304" pitchFamily="18" charset="0"/>
              </a:rPr>
              <a:t> – 2 . 10}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6E9C33A-10EC-4D3E-A79E-42EFA0F30639}"/>
              </a:ext>
            </a:extLst>
          </p:cNvPr>
          <p:cNvSpPr txBox="1"/>
          <p:nvPr/>
        </p:nvSpPr>
        <p:spPr>
          <a:xfrm>
            <a:off x="1921368" y="3900661"/>
            <a:ext cx="5664100" cy="603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</a:rPr>
              <a:t>= 35 – {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5 . 10 </a:t>
            </a:r>
            <a:r>
              <a:rPr lang="en-US" sz="2800">
                <a:latin typeface="Times New Roman" panose="02020603050405020304" pitchFamily="18" charset="0"/>
              </a:rPr>
              <a:t>–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2 . 10</a:t>
            </a:r>
            <a:r>
              <a:rPr lang="en-US" sz="2800">
                <a:latin typeface="Times New Roman" panose="02020603050405020304" pitchFamily="18" charset="0"/>
              </a:rPr>
              <a:t>}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B277308-3A07-4A9B-9208-321E74BA1CD7}"/>
              </a:ext>
            </a:extLst>
          </p:cNvPr>
          <p:cNvSpPr txBox="1"/>
          <p:nvPr/>
        </p:nvSpPr>
        <p:spPr>
          <a:xfrm>
            <a:off x="1916367" y="4380085"/>
            <a:ext cx="4941642" cy="603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</a:rPr>
              <a:t>= 35 –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{</a:t>
            </a:r>
            <a:r>
              <a:rPr lang="en-US" sz="2800">
                <a:latin typeface="Times New Roman" panose="02020603050405020304" pitchFamily="18" charset="0"/>
              </a:rPr>
              <a:t>50 – 20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}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3" name="Picture 4" descr="Hình ảnh có liên quan">
            <a:extLst>
              <a:ext uri="{FF2B5EF4-FFF2-40B4-BE49-F238E27FC236}">
                <a16:creationId xmlns:a16="http://schemas.microsoft.com/office/drawing/2014/main" id="{B9382F94-4BBB-4E1D-98DD-F934DACDF52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689" b="6430"/>
          <a:stretch/>
        </p:blipFill>
        <p:spPr bwMode="auto">
          <a:xfrm>
            <a:off x="7683920" y="4023045"/>
            <a:ext cx="3573499" cy="2239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Rounded Rectangle 14">
            <a:extLst>
              <a:ext uri="{FF2B5EF4-FFF2-40B4-BE49-F238E27FC236}">
                <a16:creationId xmlns:a16="http://schemas.microsoft.com/office/drawing/2014/main" id="{E1397692-326A-4E45-A155-0B81DC897CF5}"/>
              </a:ext>
            </a:extLst>
          </p:cNvPr>
          <p:cNvSpPr/>
          <p:nvPr/>
        </p:nvSpPr>
        <p:spPr>
          <a:xfrm>
            <a:off x="8503873" y="3365108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2:00</a:t>
            </a:r>
          </a:p>
        </p:txBody>
      </p:sp>
      <p:sp>
        <p:nvSpPr>
          <p:cNvPr id="35" name="Rounded Rectangle 15">
            <a:extLst>
              <a:ext uri="{FF2B5EF4-FFF2-40B4-BE49-F238E27FC236}">
                <a16:creationId xmlns:a16="http://schemas.microsoft.com/office/drawing/2014/main" id="{32D3EB3F-9484-4716-9D88-4CC48D7C2222}"/>
              </a:ext>
            </a:extLst>
          </p:cNvPr>
          <p:cNvSpPr/>
          <p:nvPr/>
        </p:nvSpPr>
        <p:spPr>
          <a:xfrm>
            <a:off x="8507117" y="3357466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59</a:t>
            </a:r>
          </a:p>
        </p:txBody>
      </p:sp>
      <p:sp>
        <p:nvSpPr>
          <p:cNvPr id="36" name="Rounded Rectangle 16">
            <a:extLst>
              <a:ext uri="{FF2B5EF4-FFF2-40B4-BE49-F238E27FC236}">
                <a16:creationId xmlns:a16="http://schemas.microsoft.com/office/drawing/2014/main" id="{4D2BFA18-5705-493D-A73E-B24A9D4235CA}"/>
              </a:ext>
            </a:extLst>
          </p:cNvPr>
          <p:cNvSpPr/>
          <p:nvPr/>
        </p:nvSpPr>
        <p:spPr>
          <a:xfrm>
            <a:off x="8527291" y="3378462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58</a:t>
            </a:r>
          </a:p>
        </p:txBody>
      </p:sp>
      <p:sp>
        <p:nvSpPr>
          <p:cNvPr id="37" name="Rounded Rectangle 17">
            <a:extLst>
              <a:ext uri="{FF2B5EF4-FFF2-40B4-BE49-F238E27FC236}">
                <a16:creationId xmlns:a16="http://schemas.microsoft.com/office/drawing/2014/main" id="{515DCAA7-2528-4C32-918F-5B3BF9998501}"/>
              </a:ext>
            </a:extLst>
          </p:cNvPr>
          <p:cNvSpPr/>
          <p:nvPr/>
        </p:nvSpPr>
        <p:spPr>
          <a:xfrm>
            <a:off x="8506172" y="3387315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57</a:t>
            </a:r>
          </a:p>
        </p:txBody>
      </p:sp>
      <p:sp>
        <p:nvSpPr>
          <p:cNvPr id="38" name="Rounded Rectangle 18">
            <a:extLst>
              <a:ext uri="{FF2B5EF4-FFF2-40B4-BE49-F238E27FC236}">
                <a16:creationId xmlns:a16="http://schemas.microsoft.com/office/drawing/2014/main" id="{611BE311-0594-4C3F-A50F-631D24AC96DA}"/>
              </a:ext>
            </a:extLst>
          </p:cNvPr>
          <p:cNvSpPr/>
          <p:nvPr/>
        </p:nvSpPr>
        <p:spPr>
          <a:xfrm>
            <a:off x="8537295" y="3378462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56</a:t>
            </a:r>
          </a:p>
        </p:txBody>
      </p:sp>
      <p:sp>
        <p:nvSpPr>
          <p:cNvPr id="39" name="Rounded Rectangle 19">
            <a:extLst>
              <a:ext uri="{FF2B5EF4-FFF2-40B4-BE49-F238E27FC236}">
                <a16:creationId xmlns:a16="http://schemas.microsoft.com/office/drawing/2014/main" id="{1F406BCE-55DC-4EE6-8818-AA872EDE3E75}"/>
              </a:ext>
            </a:extLst>
          </p:cNvPr>
          <p:cNvSpPr/>
          <p:nvPr/>
        </p:nvSpPr>
        <p:spPr>
          <a:xfrm>
            <a:off x="8505354" y="3357466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55</a:t>
            </a:r>
          </a:p>
        </p:txBody>
      </p:sp>
      <p:sp>
        <p:nvSpPr>
          <p:cNvPr id="40" name="Rounded Rectangle 20">
            <a:extLst>
              <a:ext uri="{FF2B5EF4-FFF2-40B4-BE49-F238E27FC236}">
                <a16:creationId xmlns:a16="http://schemas.microsoft.com/office/drawing/2014/main" id="{D7AD7423-F4C3-4EEF-AD8F-D0F1AFA8620B}"/>
              </a:ext>
            </a:extLst>
          </p:cNvPr>
          <p:cNvSpPr/>
          <p:nvPr/>
        </p:nvSpPr>
        <p:spPr>
          <a:xfrm>
            <a:off x="8537295" y="3378462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54</a:t>
            </a:r>
          </a:p>
        </p:txBody>
      </p:sp>
      <p:sp>
        <p:nvSpPr>
          <p:cNvPr id="41" name="Rounded Rectangle 21">
            <a:extLst>
              <a:ext uri="{FF2B5EF4-FFF2-40B4-BE49-F238E27FC236}">
                <a16:creationId xmlns:a16="http://schemas.microsoft.com/office/drawing/2014/main" id="{D77C7A80-707B-48BF-93E6-6C7D5DD6F564}"/>
              </a:ext>
            </a:extLst>
          </p:cNvPr>
          <p:cNvSpPr/>
          <p:nvPr/>
        </p:nvSpPr>
        <p:spPr>
          <a:xfrm>
            <a:off x="8528726" y="3367533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53</a:t>
            </a:r>
          </a:p>
        </p:txBody>
      </p:sp>
      <p:sp>
        <p:nvSpPr>
          <p:cNvPr id="42" name="Rounded Rectangle 22">
            <a:extLst>
              <a:ext uri="{FF2B5EF4-FFF2-40B4-BE49-F238E27FC236}">
                <a16:creationId xmlns:a16="http://schemas.microsoft.com/office/drawing/2014/main" id="{DD82536D-6F6E-4DD8-8B24-4C43E0D968E1}"/>
              </a:ext>
            </a:extLst>
          </p:cNvPr>
          <p:cNvSpPr/>
          <p:nvPr/>
        </p:nvSpPr>
        <p:spPr>
          <a:xfrm>
            <a:off x="8518205" y="3378462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52</a:t>
            </a:r>
          </a:p>
        </p:txBody>
      </p:sp>
      <p:sp>
        <p:nvSpPr>
          <p:cNvPr id="43" name="Rounded Rectangle 23">
            <a:extLst>
              <a:ext uri="{FF2B5EF4-FFF2-40B4-BE49-F238E27FC236}">
                <a16:creationId xmlns:a16="http://schemas.microsoft.com/office/drawing/2014/main" id="{3E487EF0-F84A-46AF-8073-EC6EF477A8D9}"/>
              </a:ext>
            </a:extLst>
          </p:cNvPr>
          <p:cNvSpPr/>
          <p:nvPr/>
        </p:nvSpPr>
        <p:spPr>
          <a:xfrm>
            <a:off x="8509073" y="3378462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51</a:t>
            </a:r>
          </a:p>
        </p:txBody>
      </p:sp>
      <p:sp>
        <p:nvSpPr>
          <p:cNvPr id="44" name="Rounded Rectangle 24">
            <a:extLst>
              <a:ext uri="{FF2B5EF4-FFF2-40B4-BE49-F238E27FC236}">
                <a16:creationId xmlns:a16="http://schemas.microsoft.com/office/drawing/2014/main" id="{C770D1B9-6011-4496-9A47-87FBAED8C841}"/>
              </a:ext>
            </a:extLst>
          </p:cNvPr>
          <p:cNvSpPr/>
          <p:nvPr/>
        </p:nvSpPr>
        <p:spPr>
          <a:xfrm>
            <a:off x="8498412" y="3368794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50</a:t>
            </a:r>
          </a:p>
        </p:txBody>
      </p:sp>
      <p:sp>
        <p:nvSpPr>
          <p:cNvPr id="45" name="Rounded Rectangle 25">
            <a:extLst>
              <a:ext uri="{FF2B5EF4-FFF2-40B4-BE49-F238E27FC236}">
                <a16:creationId xmlns:a16="http://schemas.microsoft.com/office/drawing/2014/main" id="{89318671-D0E3-4F3F-A9FE-16CE3341A547}"/>
              </a:ext>
            </a:extLst>
          </p:cNvPr>
          <p:cNvSpPr/>
          <p:nvPr/>
        </p:nvSpPr>
        <p:spPr>
          <a:xfrm>
            <a:off x="8498412" y="3397737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49</a:t>
            </a:r>
          </a:p>
        </p:txBody>
      </p:sp>
      <p:sp>
        <p:nvSpPr>
          <p:cNvPr id="46" name="Rounded Rectangle 26">
            <a:extLst>
              <a:ext uri="{FF2B5EF4-FFF2-40B4-BE49-F238E27FC236}">
                <a16:creationId xmlns:a16="http://schemas.microsoft.com/office/drawing/2014/main" id="{481133B1-7B13-4DB7-95E8-5EF0A27F6893}"/>
              </a:ext>
            </a:extLst>
          </p:cNvPr>
          <p:cNvSpPr/>
          <p:nvPr/>
        </p:nvSpPr>
        <p:spPr>
          <a:xfrm>
            <a:off x="8517619" y="3357466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48</a:t>
            </a:r>
          </a:p>
        </p:txBody>
      </p:sp>
      <p:sp>
        <p:nvSpPr>
          <p:cNvPr id="47" name="Rounded Rectangle 27">
            <a:extLst>
              <a:ext uri="{FF2B5EF4-FFF2-40B4-BE49-F238E27FC236}">
                <a16:creationId xmlns:a16="http://schemas.microsoft.com/office/drawing/2014/main" id="{B081EFA5-27C2-4BAF-A162-017BA585CDD1}"/>
              </a:ext>
            </a:extLst>
          </p:cNvPr>
          <p:cNvSpPr/>
          <p:nvPr/>
        </p:nvSpPr>
        <p:spPr>
          <a:xfrm>
            <a:off x="8527484" y="3387853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47</a:t>
            </a:r>
          </a:p>
        </p:txBody>
      </p:sp>
      <p:sp>
        <p:nvSpPr>
          <p:cNvPr id="48" name="Rounded Rectangle 28">
            <a:extLst>
              <a:ext uri="{FF2B5EF4-FFF2-40B4-BE49-F238E27FC236}">
                <a16:creationId xmlns:a16="http://schemas.microsoft.com/office/drawing/2014/main" id="{F3D9DBA6-45CC-4924-B156-52BFC5D28880}"/>
              </a:ext>
            </a:extLst>
          </p:cNvPr>
          <p:cNvSpPr/>
          <p:nvPr/>
        </p:nvSpPr>
        <p:spPr>
          <a:xfrm>
            <a:off x="8509749" y="3397737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46</a:t>
            </a:r>
          </a:p>
        </p:txBody>
      </p:sp>
      <p:sp>
        <p:nvSpPr>
          <p:cNvPr id="49" name="Rounded Rectangle 29">
            <a:extLst>
              <a:ext uri="{FF2B5EF4-FFF2-40B4-BE49-F238E27FC236}">
                <a16:creationId xmlns:a16="http://schemas.microsoft.com/office/drawing/2014/main" id="{9A8C9735-8CC9-463C-BE5B-8BFE175BB521}"/>
              </a:ext>
            </a:extLst>
          </p:cNvPr>
          <p:cNvSpPr/>
          <p:nvPr/>
        </p:nvSpPr>
        <p:spPr>
          <a:xfrm>
            <a:off x="8548689" y="3357466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45</a:t>
            </a:r>
          </a:p>
        </p:txBody>
      </p:sp>
      <p:sp>
        <p:nvSpPr>
          <p:cNvPr id="50" name="Rounded Rectangle 30">
            <a:extLst>
              <a:ext uri="{FF2B5EF4-FFF2-40B4-BE49-F238E27FC236}">
                <a16:creationId xmlns:a16="http://schemas.microsoft.com/office/drawing/2014/main" id="{9F0404AE-1ABF-4E85-8AFA-B013A62396D0}"/>
              </a:ext>
            </a:extLst>
          </p:cNvPr>
          <p:cNvSpPr/>
          <p:nvPr/>
        </p:nvSpPr>
        <p:spPr>
          <a:xfrm>
            <a:off x="8539026" y="3357697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44</a:t>
            </a:r>
          </a:p>
        </p:txBody>
      </p:sp>
      <p:sp>
        <p:nvSpPr>
          <p:cNvPr id="51" name="Rounded Rectangle 31">
            <a:extLst>
              <a:ext uri="{FF2B5EF4-FFF2-40B4-BE49-F238E27FC236}">
                <a16:creationId xmlns:a16="http://schemas.microsoft.com/office/drawing/2014/main" id="{85C4CE7B-A5D8-4A89-9E8B-17AA0A9AE359}"/>
              </a:ext>
            </a:extLst>
          </p:cNvPr>
          <p:cNvSpPr/>
          <p:nvPr/>
        </p:nvSpPr>
        <p:spPr>
          <a:xfrm>
            <a:off x="8517841" y="3378462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43</a:t>
            </a:r>
          </a:p>
        </p:txBody>
      </p:sp>
      <p:sp>
        <p:nvSpPr>
          <p:cNvPr id="52" name="Rounded Rectangle 32">
            <a:extLst>
              <a:ext uri="{FF2B5EF4-FFF2-40B4-BE49-F238E27FC236}">
                <a16:creationId xmlns:a16="http://schemas.microsoft.com/office/drawing/2014/main" id="{262C2F9B-1FE3-4E00-A69B-AAA0A9C8346A}"/>
              </a:ext>
            </a:extLst>
          </p:cNvPr>
          <p:cNvSpPr/>
          <p:nvPr/>
        </p:nvSpPr>
        <p:spPr>
          <a:xfrm>
            <a:off x="8530412" y="3366488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42</a:t>
            </a:r>
          </a:p>
        </p:txBody>
      </p:sp>
      <p:sp>
        <p:nvSpPr>
          <p:cNvPr id="53" name="Rounded Rectangle 33">
            <a:extLst>
              <a:ext uri="{FF2B5EF4-FFF2-40B4-BE49-F238E27FC236}">
                <a16:creationId xmlns:a16="http://schemas.microsoft.com/office/drawing/2014/main" id="{9623F972-3D37-49E0-94DF-37127A0B8E4C}"/>
              </a:ext>
            </a:extLst>
          </p:cNvPr>
          <p:cNvSpPr/>
          <p:nvPr/>
        </p:nvSpPr>
        <p:spPr>
          <a:xfrm>
            <a:off x="8548689" y="3397737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41</a:t>
            </a:r>
          </a:p>
        </p:txBody>
      </p:sp>
      <p:sp>
        <p:nvSpPr>
          <p:cNvPr id="54" name="Rounded Rectangle 34">
            <a:extLst>
              <a:ext uri="{FF2B5EF4-FFF2-40B4-BE49-F238E27FC236}">
                <a16:creationId xmlns:a16="http://schemas.microsoft.com/office/drawing/2014/main" id="{F60C80C2-96FD-4EE2-8A42-2490DFF7F15C}"/>
              </a:ext>
            </a:extLst>
          </p:cNvPr>
          <p:cNvSpPr/>
          <p:nvPr/>
        </p:nvSpPr>
        <p:spPr>
          <a:xfrm>
            <a:off x="8528866" y="3378462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40</a:t>
            </a:r>
          </a:p>
        </p:txBody>
      </p:sp>
      <p:sp>
        <p:nvSpPr>
          <p:cNvPr id="55" name="Rounded Rectangle 35">
            <a:extLst>
              <a:ext uri="{FF2B5EF4-FFF2-40B4-BE49-F238E27FC236}">
                <a16:creationId xmlns:a16="http://schemas.microsoft.com/office/drawing/2014/main" id="{C724221E-8CAC-40CF-A776-53CB5FDBDE36}"/>
              </a:ext>
            </a:extLst>
          </p:cNvPr>
          <p:cNvSpPr/>
          <p:nvPr/>
        </p:nvSpPr>
        <p:spPr>
          <a:xfrm>
            <a:off x="8517692" y="3387761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39</a:t>
            </a:r>
          </a:p>
        </p:txBody>
      </p:sp>
      <p:sp>
        <p:nvSpPr>
          <p:cNvPr id="56" name="Rounded Rectangle 36">
            <a:extLst>
              <a:ext uri="{FF2B5EF4-FFF2-40B4-BE49-F238E27FC236}">
                <a16:creationId xmlns:a16="http://schemas.microsoft.com/office/drawing/2014/main" id="{35243B22-4088-44B3-82C6-79DDE16AFA62}"/>
              </a:ext>
            </a:extLst>
          </p:cNvPr>
          <p:cNvSpPr/>
          <p:nvPr/>
        </p:nvSpPr>
        <p:spPr>
          <a:xfrm>
            <a:off x="8528186" y="3357466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38</a:t>
            </a:r>
          </a:p>
        </p:txBody>
      </p:sp>
      <p:sp>
        <p:nvSpPr>
          <p:cNvPr id="57" name="Rounded Rectangle 37">
            <a:extLst>
              <a:ext uri="{FF2B5EF4-FFF2-40B4-BE49-F238E27FC236}">
                <a16:creationId xmlns:a16="http://schemas.microsoft.com/office/drawing/2014/main" id="{A85DF3C7-D8FD-495B-9A08-CF3F7069B093}"/>
              </a:ext>
            </a:extLst>
          </p:cNvPr>
          <p:cNvSpPr/>
          <p:nvPr/>
        </p:nvSpPr>
        <p:spPr>
          <a:xfrm>
            <a:off x="8527603" y="3387761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37</a:t>
            </a:r>
          </a:p>
        </p:txBody>
      </p:sp>
      <p:sp>
        <p:nvSpPr>
          <p:cNvPr id="58" name="Rounded Rectangle 38">
            <a:extLst>
              <a:ext uri="{FF2B5EF4-FFF2-40B4-BE49-F238E27FC236}">
                <a16:creationId xmlns:a16="http://schemas.microsoft.com/office/drawing/2014/main" id="{6A72671D-2E6F-4A1B-94CC-1B229ADF7EF7}"/>
              </a:ext>
            </a:extLst>
          </p:cNvPr>
          <p:cNvSpPr/>
          <p:nvPr/>
        </p:nvSpPr>
        <p:spPr>
          <a:xfrm>
            <a:off x="8538422" y="3378631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36</a:t>
            </a:r>
          </a:p>
        </p:txBody>
      </p:sp>
      <p:sp>
        <p:nvSpPr>
          <p:cNvPr id="59" name="Rounded Rectangle 39">
            <a:extLst>
              <a:ext uri="{FF2B5EF4-FFF2-40B4-BE49-F238E27FC236}">
                <a16:creationId xmlns:a16="http://schemas.microsoft.com/office/drawing/2014/main" id="{564B2714-6491-4E76-B5CD-08391E6B94F0}"/>
              </a:ext>
            </a:extLst>
          </p:cNvPr>
          <p:cNvSpPr/>
          <p:nvPr/>
        </p:nvSpPr>
        <p:spPr>
          <a:xfrm>
            <a:off x="8529223" y="3357466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35</a:t>
            </a:r>
          </a:p>
        </p:txBody>
      </p:sp>
      <p:sp>
        <p:nvSpPr>
          <p:cNvPr id="60" name="Rounded Rectangle 40">
            <a:extLst>
              <a:ext uri="{FF2B5EF4-FFF2-40B4-BE49-F238E27FC236}">
                <a16:creationId xmlns:a16="http://schemas.microsoft.com/office/drawing/2014/main" id="{2B773CAF-4F8B-435C-83C4-6A0CDC2F7D31}"/>
              </a:ext>
            </a:extLst>
          </p:cNvPr>
          <p:cNvSpPr/>
          <p:nvPr/>
        </p:nvSpPr>
        <p:spPr>
          <a:xfrm>
            <a:off x="8539265" y="3387761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34</a:t>
            </a:r>
          </a:p>
        </p:txBody>
      </p:sp>
      <p:sp>
        <p:nvSpPr>
          <p:cNvPr id="61" name="Rounded Rectangle 41">
            <a:extLst>
              <a:ext uri="{FF2B5EF4-FFF2-40B4-BE49-F238E27FC236}">
                <a16:creationId xmlns:a16="http://schemas.microsoft.com/office/drawing/2014/main" id="{F444E4E6-4ECB-4FDA-AA57-32A82EA34F10}"/>
              </a:ext>
            </a:extLst>
          </p:cNvPr>
          <p:cNvSpPr/>
          <p:nvPr/>
        </p:nvSpPr>
        <p:spPr>
          <a:xfrm>
            <a:off x="8529239" y="3378462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33</a:t>
            </a:r>
          </a:p>
        </p:txBody>
      </p:sp>
      <p:sp>
        <p:nvSpPr>
          <p:cNvPr id="62" name="Rounded Rectangle 42">
            <a:extLst>
              <a:ext uri="{FF2B5EF4-FFF2-40B4-BE49-F238E27FC236}">
                <a16:creationId xmlns:a16="http://schemas.microsoft.com/office/drawing/2014/main" id="{AE1CB204-011E-4BB6-9DA5-FD32F91A56FE}"/>
              </a:ext>
            </a:extLst>
          </p:cNvPr>
          <p:cNvSpPr/>
          <p:nvPr/>
        </p:nvSpPr>
        <p:spPr>
          <a:xfrm>
            <a:off x="8504875" y="3397737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32</a:t>
            </a:r>
          </a:p>
        </p:txBody>
      </p:sp>
      <p:sp>
        <p:nvSpPr>
          <p:cNvPr id="63" name="Rounded Rectangle 43">
            <a:extLst>
              <a:ext uri="{FF2B5EF4-FFF2-40B4-BE49-F238E27FC236}">
                <a16:creationId xmlns:a16="http://schemas.microsoft.com/office/drawing/2014/main" id="{E7886A94-6EDA-4761-97F2-F7B2FD2F9FDD}"/>
              </a:ext>
            </a:extLst>
          </p:cNvPr>
          <p:cNvSpPr/>
          <p:nvPr/>
        </p:nvSpPr>
        <p:spPr>
          <a:xfrm>
            <a:off x="8537566" y="3368195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31</a:t>
            </a:r>
          </a:p>
        </p:txBody>
      </p:sp>
      <p:sp>
        <p:nvSpPr>
          <p:cNvPr id="64" name="Rounded Rectangle 44">
            <a:extLst>
              <a:ext uri="{FF2B5EF4-FFF2-40B4-BE49-F238E27FC236}">
                <a16:creationId xmlns:a16="http://schemas.microsoft.com/office/drawing/2014/main" id="{7A5F437C-4A60-474E-BCE5-444A4DA3848D}"/>
              </a:ext>
            </a:extLst>
          </p:cNvPr>
          <p:cNvSpPr/>
          <p:nvPr/>
        </p:nvSpPr>
        <p:spPr>
          <a:xfrm>
            <a:off x="8505140" y="3357466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30</a:t>
            </a:r>
          </a:p>
        </p:txBody>
      </p:sp>
      <p:sp>
        <p:nvSpPr>
          <p:cNvPr id="65" name="Rounded Rectangle 45">
            <a:extLst>
              <a:ext uri="{FF2B5EF4-FFF2-40B4-BE49-F238E27FC236}">
                <a16:creationId xmlns:a16="http://schemas.microsoft.com/office/drawing/2014/main" id="{4BF01E03-1A49-40B6-B267-B42EF98A5B68}"/>
              </a:ext>
            </a:extLst>
          </p:cNvPr>
          <p:cNvSpPr/>
          <p:nvPr/>
        </p:nvSpPr>
        <p:spPr>
          <a:xfrm>
            <a:off x="8548689" y="3357595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29</a:t>
            </a:r>
          </a:p>
        </p:txBody>
      </p:sp>
      <p:sp>
        <p:nvSpPr>
          <p:cNvPr id="66" name="Rounded Rectangle 46">
            <a:extLst>
              <a:ext uri="{FF2B5EF4-FFF2-40B4-BE49-F238E27FC236}">
                <a16:creationId xmlns:a16="http://schemas.microsoft.com/office/drawing/2014/main" id="{5527EA61-7EB2-435E-AEAE-FFAE04BB167C}"/>
              </a:ext>
            </a:extLst>
          </p:cNvPr>
          <p:cNvSpPr/>
          <p:nvPr/>
        </p:nvSpPr>
        <p:spPr>
          <a:xfrm>
            <a:off x="8517857" y="3368195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28</a:t>
            </a:r>
          </a:p>
        </p:txBody>
      </p:sp>
      <p:sp>
        <p:nvSpPr>
          <p:cNvPr id="67" name="Rounded Rectangle 47">
            <a:extLst>
              <a:ext uri="{FF2B5EF4-FFF2-40B4-BE49-F238E27FC236}">
                <a16:creationId xmlns:a16="http://schemas.microsoft.com/office/drawing/2014/main" id="{65D323F2-06E4-475C-A18D-5B9200D65A51}"/>
              </a:ext>
            </a:extLst>
          </p:cNvPr>
          <p:cNvSpPr/>
          <p:nvPr/>
        </p:nvSpPr>
        <p:spPr>
          <a:xfrm>
            <a:off x="8528433" y="3368195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27</a:t>
            </a:r>
          </a:p>
        </p:txBody>
      </p:sp>
      <p:sp>
        <p:nvSpPr>
          <p:cNvPr id="68" name="Rounded Rectangle 48">
            <a:extLst>
              <a:ext uri="{FF2B5EF4-FFF2-40B4-BE49-F238E27FC236}">
                <a16:creationId xmlns:a16="http://schemas.microsoft.com/office/drawing/2014/main" id="{D79D5F65-A0CE-44CF-A801-88279861B2CC}"/>
              </a:ext>
            </a:extLst>
          </p:cNvPr>
          <p:cNvSpPr/>
          <p:nvPr/>
        </p:nvSpPr>
        <p:spPr>
          <a:xfrm>
            <a:off x="8517857" y="3367010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26</a:t>
            </a:r>
          </a:p>
        </p:txBody>
      </p:sp>
      <p:sp>
        <p:nvSpPr>
          <p:cNvPr id="69" name="Rounded Rectangle 49">
            <a:extLst>
              <a:ext uri="{FF2B5EF4-FFF2-40B4-BE49-F238E27FC236}">
                <a16:creationId xmlns:a16="http://schemas.microsoft.com/office/drawing/2014/main" id="{B71D4F28-F419-4704-BBE7-0C5DE3D81939}"/>
              </a:ext>
            </a:extLst>
          </p:cNvPr>
          <p:cNvSpPr/>
          <p:nvPr/>
        </p:nvSpPr>
        <p:spPr>
          <a:xfrm>
            <a:off x="8505140" y="3398259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25</a:t>
            </a:r>
          </a:p>
        </p:txBody>
      </p:sp>
      <p:sp>
        <p:nvSpPr>
          <p:cNvPr id="70" name="Rounded Rectangle 50">
            <a:extLst>
              <a:ext uri="{FF2B5EF4-FFF2-40B4-BE49-F238E27FC236}">
                <a16:creationId xmlns:a16="http://schemas.microsoft.com/office/drawing/2014/main" id="{925434CB-335F-4850-B1C7-D1AD4F433CBB}"/>
              </a:ext>
            </a:extLst>
          </p:cNvPr>
          <p:cNvSpPr/>
          <p:nvPr/>
        </p:nvSpPr>
        <p:spPr>
          <a:xfrm>
            <a:off x="8548689" y="3389883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24</a:t>
            </a:r>
          </a:p>
        </p:txBody>
      </p:sp>
      <p:sp>
        <p:nvSpPr>
          <p:cNvPr id="71" name="Rounded Rectangle 51">
            <a:extLst>
              <a:ext uri="{FF2B5EF4-FFF2-40B4-BE49-F238E27FC236}">
                <a16:creationId xmlns:a16="http://schemas.microsoft.com/office/drawing/2014/main" id="{A7F0DBC3-6859-4CBD-8162-8F496E54890D}"/>
              </a:ext>
            </a:extLst>
          </p:cNvPr>
          <p:cNvSpPr/>
          <p:nvPr/>
        </p:nvSpPr>
        <p:spPr>
          <a:xfrm>
            <a:off x="8538755" y="3357466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23</a:t>
            </a:r>
          </a:p>
        </p:txBody>
      </p:sp>
      <p:sp>
        <p:nvSpPr>
          <p:cNvPr id="72" name="Rounded Rectangle 52">
            <a:extLst>
              <a:ext uri="{FF2B5EF4-FFF2-40B4-BE49-F238E27FC236}">
                <a16:creationId xmlns:a16="http://schemas.microsoft.com/office/drawing/2014/main" id="{A1F6E81D-E08E-4408-B526-946B318D7D69}"/>
              </a:ext>
            </a:extLst>
          </p:cNvPr>
          <p:cNvSpPr/>
          <p:nvPr/>
        </p:nvSpPr>
        <p:spPr>
          <a:xfrm>
            <a:off x="8528433" y="3378693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22</a:t>
            </a:r>
          </a:p>
        </p:txBody>
      </p:sp>
      <p:sp>
        <p:nvSpPr>
          <p:cNvPr id="73" name="Rounded Rectangle 53">
            <a:extLst>
              <a:ext uri="{FF2B5EF4-FFF2-40B4-BE49-F238E27FC236}">
                <a16:creationId xmlns:a16="http://schemas.microsoft.com/office/drawing/2014/main" id="{B2C3CE48-7BEE-4691-BD1E-362DCA0BE468}"/>
              </a:ext>
            </a:extLst>
          </p:cNvPr>
          <p:cNvSpPr/>
          <p:nvPr/>
        </p:nvSpPr>
        <p:spPr>
          <a:xfrm>
            <a:off x="8548689" y="3389883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21</a:t>
            </a:r>
          </a:p>
        </p:txBody>
      </p:sp>
      <p:sp>
        <p:nvSpPr>
          <p:cNvPr id="74" name="Rounded Rectangle 54">
            <a:extLst>
              <a:ext uri="{FF2B5EF4-FFF2-40B4-BE49-F238E27FC236}">
                <a16:creationId xmlns:a16="http://schemas.microsoft.com/office/drawing/2014/main" id="{9A7DA0AD-A3D7-4CE5-B348-4A1E6496546C}"/>
              </a:ext>
            </a:extLst>
          </p:cNvPr>
          <p:cNvSpPr/>
          <p:nvPr/>
        </p:nvSpPr>
        <p:spPr>
          <a:xfrm>
            <a:off x="8537244" y="3357466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20</a:t>
            </a:r>
          </a:p>
        </p:txBody>
      </p:sp>
      <p:sp>
        <p:nvSpPr>
          <p:cNvPr id="75" name="Rounded Rectangle 55">
            <a:extLst>
              <a:ext uri="{FF2B5EF4-FFF2-40B4-BE49-F238E27FC236}">
                <a16:creationId xmlns:a16="http://schemas.microsoft.com/office/drawing/2014/main" id="{6D64F586-CBB2-4F75-A8CA-9910B83982D9}"/>
              </a:ext>
            </a:extLst>
          </p:cNvPr>
          <p:cNvSpPr/>
          <p:nvPr/>
        </p:nvSpPr>
        <p:spPr>
          <a:xfrm>
            <a:off x="8537768" y="3367019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19</a:t>
            </a:r>
          </a:p>
        </p:txBody>
      </p:sp>
      <p:sp>
        <p:nvSpPr>
          <p:cNvPr id="76" name="Rounded Rectangle 56">
            <a:extLst>
              <a:ext uri="{FF2B5EF4-FFF2-40B4-BE49-F238E27FC236}">
                <a16:creationId xmlns:a16="http://schemas.microsoft.com/office/drawing/2014/main" id="{6C0C8089-95BD-4DA3-BDEC-EABF6120ED12}"/>
              </a:ext>
            </a:extLst>
          </p:cNvPr>
          <p:cNvSpPr/>
          <p:nvPr/>
        </p:nvSpPr>
        <p:spPr>
          <a:xfrm>
            <a:off x="8517857" y="3370316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18</a:t>
            </a:r>
          </a:p>
        </p:txBody>
      </p:sp>
      <p:sp>
        <p:nvSpPr>
          <p:cNvPr id="77" name="Rounded Rectangle 57">
            <a:extLst>
              <a:ext uri="{FF2B5EF4-FFF2-40B4-BE49-F238E27FC236}">
                <a16:creationId xmlns:a16="http://schemas.microsoft.com/office/drawing/2014/main" id="{9D18EB1B-C5F3-4844-804C-741B632E719E}"/>
              </a:ext>
            </a:extLst>
          </p:cNvPr>
          <p:cNvSpPr/>
          <p:nvPr/>
        </p:nvSpPr>
        <p:spPr>
          <a:xfrm>
            <a:off x="8519192" y="3370316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17</a:t>
            </a:r>
          </a:p>
        </p:txBody>
      </p:sp>
      <p:sp>
        <p:nvSpPr>
          <p:cNvPr id="78" name="Rounded Rectangle 58">
            <a:extLst>
              <a:ext uri="{FF2B5EF4-FFF2-40B4-BE49-F238E27FC236}">
                <a16:creationId xmlns:a16="http://schemas.microsoft.com/office/drawing/2014/main" id="{E52C132B-130C-4030-9E1F-1D4D7AEDAD4C}"/>
              </a:ext>
            </a:extLst>
          </p:cNvPr>
          <p:cNvSpPr/>
          <p:nvPr/>
        </p:nvSpPr>
        <p:spPr>
          <a:xfrm>
            <a:off x="8517109" y="3359418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16</a:t>
            </a:r>
          </a:p>
        </p:txBody>
      </p:sp>
      <p:sp>
        <p:nvSpPr>
          <p:cNvPr id="79" name="Rounded Rectangle 59">
            <a:extLst>
              <a:ext uri="{FF2B5EF4-FFF2-40B4-BE49-F238E27FC236}">
                <a16:creationId xmlns:a16="http://schemas.microsoft.com/office/drawing/2014/main" id="{B616982B-FF85-40A8-BC12-C742C75994FF}"/>
              </a:ext>
            </a:extLst>
          </p:cNvPr>
          <p:cNvSpPr/>
          <p:nvPr/>
        </p:nvSpPr>
        <p:spPr>
          <a:xfrm>
            <a:off x="8535546" y="3389191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15</a:t>
            </a:r>
          </a:p>
        </p:txBody>
      </p:sp>
      <p:sp>
        <p:nvSpPr>
          <p:cNvPr id="80" name="Rounded Rectangle 60">
            <a:extLst>
              <a:ext uri="{FF2B5EF4-FFF2-40B4-BE49-F238E27FC236}">
                <a16:creationId xmlns:a16="http://schemas.microsoft.com/office/drawing/2014/main" id="{B9C2CCCE-D224-4CD1-9375-F2DCB204DB28}"/>
              </a:ext>
            </a:extLst>
          </p:cNvPr>
          <p:cNvSpPr/>
          <p:nvPr/>
        </p:nvSpPr>
        <p:spPr>
          <a:xfrm>
            <a:off x="8534066" y="3379369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14</a:t>
            </a:r>
          </a:p>
        </p:txBody>
      </p:sp>
      <p:sp>
        <p:nvSpPr>
          <p:cNvPr id="81" name="Rounded Rectangle 61">
            <a:extLst>
              <a:ext uri="{FF2B5EF4-FFF2-40B4-BE49-F238E27FC236}">
                <a16:creationId xmlns:a16="http://schemas.microsoft.com/office/drawing/2014/main" id="{0066DB97-DE5C-4AD6-8BBA-F971F54B7647}"/>
              </a:ext>
            </a:extLst>
          </p:cNvPr>
          <p:cNvSpPr/>
          <p:nvPr/>
        </p:nvSpPr>
        <p:spPr>
          <a:xfrm>
            <a:off x="8543027" y="3365843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13</a:t>
            </a:r>
          </a:p>
        </p:txBody>
      </p:sp>
      <p:sp>
        <p:nvSpPr>
          <p:cNvPr id="82" name="Rounded Rectangle 62">
            <a:extLst>
              <a:ext uri="{FF2B5EF4-FFF2-40B4-BE49-F238E27FC236}">
                <a16:creationId xmlns:a16="http://schemas.microsoft.com/office/drawing/2014/main" id="{F6863466-B9E7-4747-A1F1-00C383850DBA}"/>
              </a:ext>
            </a:extLst>
          </p:cNvPr>
          <p:cNvSpPr/>
          <p:nvPr/>
        </p:nvSpPr>
        <p:spPr>
          <a:xfrm>
            <a:off x="8541708" y="3371092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12</a:t>
            </a:r>
          </a:p>
        </p:txBody>
      </p:sp>
      <p:sp>
        <p:nvSpPr>
          <p:cNvPr id="83" name="Rounded Rectangle 63">
            <a:extLst>
              <a:ext uri="{FF2B5EF4-FFF2-40B4-BE49-F238E27FC236}">
                <a16:creationId xmlns:a16="http://schemas.microsoft.com/office/drawing/2014/main" id="{52FB4AD4-556E-449F-ADF2-AA51A4A2A046}"/>
              </a:ext>
            </a:extLst>
          </p:cNvPr>
          <p:cNvSpPr/>
          <p:nvPr/>
        </p:nvSpPr>
        <p:spPr>
          <a:xfrm>
            <a:off x="8529078" y="3357466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11</a:t>
            </a:r>
          </a:p>
        </p:txBody>
      </p:sp>
      <p:sp>
        <p:nvSpPr>
          <p:cNvPr id="84" name="Rounded Rectangle 64">
            <a:extLst>
              <a:ext uri="{FF2B5EF4-FFF2-40B4-BE49-F238E27FC236}">
                <a16:creationId xmlns:a16="http://schemas.microsoft.com/office/drawing/2014/main" id="{0C63B60D-A786-4E98-BE31-3E8F9825A66E}"/>
              </a:ext>
            </a:extLst>
          </p:cNvPr>
          <p:cNvSpPr/>
          <p:nvPr/>
        </p:nvSpPr>
        <p:spPr>
          <a:xfrm>
            <a:off x="8554351" y="3378693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10</a:t>
            </a:r>
          </a:p>
        </p:txBody>
      </p:sp>
      <p:sp>
        <p:nvSpPr>
          <p:cNvPr id="85" name="Rounded Rectangle 65">
            <a:extLst>
              <a:ext uri="{FF2B5EF4-FFF2-40B4-BE49-F238E27FC236}">
                <a16:creationId xmlns:a16="http://schemas.microsoft.com/office/drawing/2014/main" id="{977CF233-6E90-4D9C-BE67-76ED35972229}"/>
              </a:ext>
            </a:extLst>
          </p:cNvPr>
          <p:cNvSpPr/>
          <p:nvPr/>
        </p:nvSpPr>
        <p:spPr>
          <a:xfrm>
            <a:off x="8541370" y="3374220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09</a:t>
            </a:r>
          </a:p>
        </p:txBody>
      </p:sp>
      <p:sp>
        <p:nvSpPr>
          <p:cNvPr id="86" name="Rounded Rectangle 66">
            <a:extLst>
              <a:ext uri="{FF2B5EF4-FFF2-40B4-BE49-F238E27FC236}">
                <a16:creationId xmlns:a16="http://schemas.microsoft.com/office/drawing/2014/main" id="{79B023AD-5C3E-4C94-9997-DFD98B54A54D}"/>
              </a:ext>
            </a:extLst>
          </p:cNvPr>
          <p:cNvSpPr/>
          <p:nvPr/>
        </p:nvSpPr>
        <p:spPr>
          <a:xfrm>
            <a:off x="8548689" y="3363891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08</a:t>
            </a:r>
          </a:p>
        </p:txBody>
      </p:sp>
      <p:sp>
        <p:nvSpPr>
          <p:cNvPr id="87" name="Rounded Rectangle 67">
            <a:extLst>
              <a:ext uri="{FF2B5EF4-FFF2-40B4-BE49-F238E27FC236}">
                <a16:creationId xmlns:a16="http://schemas.microsoft.com/office/drawing/2014/main" id="{3CE881F7-2A1C-448F-B305-E8E3B039CC2C}"/>
              </a:ext>
            </a:extLst>
          </p:cNvPr>
          <p:cNvSpPr/>
          <p:nvPr/>
        </p:nvSpPr>
        <p:spPr>
          <a:xfrm>
            <a:off x="8536720" y="3359418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07</a:t>
            </a:r>
          </a:p>
        </p:txBody>
      </p:sp>
      <p:sp>
        <p:nvSpPr>
          <p:cNvPr id="88" name="Rounded Rectangle 68">
            <a:extLst>
              <a:ext uri="{FF2B5EF4-FFF2-40B4-BE49-F238E27FC236}">
                <a16:creationId xmlns:a16="http://schemas.microsoft.com/office/drawing/2014/main" id="{84D4A59B-3FFD-459F-84F8-16AAA3BEAED3}"/>
              </a:ext>
            </a:extLst>
          </p:cNvPr>
          <p:cNvSpPr/>
          <p:nvPr/>
        </p:nvSpPr>
        <p:spPr>
          <a:xfrm>
            <a:off x="8535385" y="3389191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06</a:t>
            </a:r>
          </a:p>
        </p:txBody>
      </p:sp>
      <p:sp>
        <p:nvSpPr>
          <p:cNvPr id="89" name="Rounded Rectangle 69">
            <a:extLst>
              <a:ext uri="{FF2B5EF4-FFF2-40B4-BE49-F238E27FC236}">
                <a16:creationId xmlns:a16="http://schemas.microsoft.com/office/drawing/2014/main" id="{BE7A1EEE-DBC0-40F6-A433-7304E31D575F}"/>
              </a:ext>
            </a:extLst>
          </p:cNvPr>
          <p:cNvSpPr/>
          <p:nvPr/>
        </p:nvSpPr>
        <p:spPr>
          <a:xfrm>
            <a:off x="8548689" y="3396999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05</a:t>
            </a:r>
          </a:p>
        </p:txBody>
      </p:sp>
      <p:sp>
        <p:nvSpPr>
          <p:cNvPr id="90" name="Rounded Rectangle 70">
            <a:extLst>
              <a:ext uri="{FF2B5EF4-FFF2-40B4-BE49-F238E27FC236}">
                <a16:creationId xmlns:a16="http://schemas.microsoft.com/office/drawing/2014/main" id="{E7065A80-3FA6-4542-849F-776CDB6950A1}"/>
              </a:ext>
            </a:extLst>
          </p:cNvPr>
          <p:cNvSpPr/>
          <p:nvPr/>
        </p:nvSpPr>
        <p:spPr>
          <a:xfrm>
            <a:off x="8541692" y="3399689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04</a:t>
            </a:r>
          </a:p>
        </p:txBody>
      </p:sp>
      <p:sp>
        <p:nvSpPr>
          <p:cNvPr id="91" name="Rounded Rectangle 71">
            <a:extLst>
              <a:ext uri="{FF2B5EF4-FFF2-40B4-BE49-F238E27FC236}">
                <a16:creationId xmlns:a16="http://schemas.microsoft.com/office/drawing/2014/main" id="{F9F64244-906C-4945-B0DD-C60F872067B9}"/>
              </a:ext>
            </a:extLst>
          </p:cNvPr>
          <p:cNvSpPr/>
          <p:nvPr/>
        </p:nvSpPr>
        <p:spPr>
          <a:xfrm>
            <a:off x="8541692" y="3393095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03</a:t>
            </a:r>
          </a:p>
        </p:txBody>
      </p:sp>
      <p:sp>
        <p:nvSpPr>
          <p:cNvPr id="92" name="Rounded Rectangle 72">
            <a:extLst>
              <a:ext uri="{FF2B5EF4-FFF2-40B4-BE49-F238E27FC236}">
                <a16:creationId xmlns:a16="http://schemas.microsoft.com/office/drawing/2014/main" id="{F4C73429-DDBF-496D-BC51-AFF2825AA069}"/>
              </a:ext>
            </a:extLst>
          </p:cNvPr>
          <p:cNvSpPr/>
          <p:nvPr/>
        </p:nvSpPr>
        <p:spPr>
          <a:xfrm>
            <a:off x="8542382" y="3395047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02</a:t>
            </a:r>
          </a:p>
        </p:txBody>
      </p:sp>
      <p:sp>
        <p:nvSpPr>
          <p:cNvPr id="93" name="Rounded Rectangle 73">
            <a:extLst>
              <a:ext uri="{FF2B5EF4-FFF2-40B4-BE49-F238E27FC236}">
                <a16:creationId xmlns:a16="http://schemas.microsoft.com/office/drawing/2014/main" id="{F61FD41B-93CD-438F-B89D-A605DF8CDF09}"/>
              </a:ext>
            </a:extLst>
          </p:cNvPr>
          <p:cNvSpPr/>
          <p:nvPr/>
        </p:nvSpPr>
        <p:spPr>
          <a:xfrm>
            <a:off x="8534695" y="3384718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01</a:t>
            </a:r>
          </a:p>
        </p:txBody>
      </p:sp>
      <p:sp>
        <p:nvSpPr>
          <p:cNvPr id="94" name="Rounded Rectangle 74">
            <a:extLst>
              <a:ext uri="{FF2B5EF4-FFF2-40B4-BE49-F238E27FC236}">
                <a16:creationId xmlns:a16="http://schemas.microsoft.com/office/drawing/2014/main" id="{66D723DF-6B9D-46F2-B60E-D9E85949477E}"/>
              </a:ext>
            </a:extLst>
          </p:cNvPr>
          <p:cNvSpPr/>
          <p:nvPr/>
        </p:nvSpPr>
        <p:spPr>
          <a:xfrm>
            <a:off x="8535385" y="3374389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1:00</a:t>
            </a:r>
          </a:p>
        </p:txBody>
      </p:sp>
      <p:pic>
        <p:nvPicPr>
          <p:cNvPr id="95" name="Picture 2" descr="Káº¿t quáº£ hÃ¬nh áº£nh cho icon Äá»ng há»">
            <a:extLst>
              <a:ext uri="{FF2B5EF4-FFF2-40B4-BE49-F238E27FC236}">
                <a16:creationId xmlns:a16="http://schemas.microsoft.com/office/drawing/2014/main" id="{5B218F67-900D-4E84-BEED-5281976427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95263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270" y="3327602"/>
            <a:ext cx="775500" cy="716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7" name="Rounded Rectangle 15">
            <a:extLst>
              <a:ext uri="{FF2B5EF4-FFF2-40B4-BE49-F238E27FC236}">
                <a16:creationId xmlns:a16="http://schemas.microsoft.com/office/drawing/2014/main" id="{BA6C0AB1-80FB-4B65-8974-A8AD9E14E461}"/>
              </a:ext>
            </a:extLst>
          </p:cNvPr>
          <p:cNvSpPr/>
          <p:nvPr/>
        </p:nvSpPr>
        <p:spPr>
          <a:xfrm>
            <a:off x="8526505" y="3375039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59</a:t>
            </a:r>
          </a:p>
        </p:txBody>
      </p:sp>
      <p:sp>
        <p:nvSpPr>
          <p:cNvPr id="98" name="Rounded Rectangle 16">
            <a:extLst>
              <a:ext uri="{FF2B5EF4-FFF2-40B4-BE49-F238E27FC236}">
                <a16:creationId xmlns:a16="http://schemas.microsoft.com/office/drawing/2014/main" id="{385BB31D-1CB9-4199-A17C-8958A5D293C3}"/>
              </a:ext>
            </a:extLst>
          </p:cNvPr>
          <p:cNvSpPr/>
          <p:nvPr/>
        </p:nvSpPr>
        <p:spPr>
          <a:xfrm>
            <a:off x="8526663" y="3355736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58</a:t>
            </a:r>
          </a:p>
        </p:txBody>
      </p:sp>
      <p:sp>
        <p:nvSpPr>
          <p:cNvPr id="99" name="Rounded Rectangle 17">
            <a:extLst>
              <a:ext uri="{FF2B5EF4-FFF2-40B4-BE49-F238E27FC236}">
                <a16:creationId xmlns:a16="http://schemas.microsoft.com/office/drawing/2014/main" id="{3BFEB537-6A01-4F8C-A183-61E33F95A88C}"/>
              </a:ext>
            </a:extLst>
          </p:cNvPr>
          <p:cNvSpPr/>
          <p:nvPr/>
        </p:nvSpPr>
        <p:spPr>
          <a:xfrm>
            <a:off x="8508433" y="3367239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57</a:t>
            </a:r>
          </a:p>
        </p:txBody>
      </p:sp>
      <p:sp>
        <p:nvSpPr>
          <p:cNvPr id="100" name="Rounded Rectangle 18">
            <a:extLst>
              <a:ext uri="{FF2B5EF4-FFF2-40B4-BE49-F238E27FC236}">
                <a16:creationId xmlns:a16="http://schemas.microsoft.com/office/drawing/2014/main" id="{F329D285-F436-43A3-94EA-F4EF051E830A}"/>
              </a:ext>
            </a:extLst>
          </p:cNvPr>
          <p:cNvSpPr/>
          <p:nvPr/>
        </p:nvSpPr>
        <p:spPr>
          <a:xfrm>
            <a:off x="8508967" y="3355736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56</a:t>
            </a:r>
          </a:p>
        </p:txBody>
      </p:sp>
      <p:sp>
        <p:nvSpPr>
          <p:cNvPr id="101" name="Rounded Rectangle 19">
            <a:extLst>
              <a:ext uri="{FF2B5EF4-FFF2-40B4-BE49-F238E27FC236}">
                <a16:creationId xmlns:a16="http://schemas.microsoft.com/office/drawing/2014/main" id="{6AEE24FE-797A-4173-9D74-C7BF9DEE5381}"/>
              </a:ext>
            </a:extLst>
          </p:cNvPr>
          <p:cNvSpPr/>
          <p:nvPr/>
        </p:nvSpPr>
        <p:spPr>
          <a:xfrm>
            <a:off x="8518593" y="3355736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55</a:t>
            </a:r>
          </a:p>
        </p:txBody>
      </p:sp>
      <p:sp>
        <p:nvSpPr>
          <p:cNvPr id="102" name="Rounded Rectangle 20">
            <a:extLst>
              <a:ext uri="{FF2B5EF4-FFF2-40B4-BE49-F238E27FC236}">
                <a16:creationId xmlns:a16="http://schemas.microsoft.com/office/drawing/2014/main" id="{E89C9722-40B5-4473-93F9-E901FD9C0BB0}"/>
              </a:ext>
            </a:extLst>
          </p:cNvPr>
          <p:cNvSpPr/>
          <p:nvPr/>
        </p:nvSpPr>
        <p:spPr>
          <a:xfrm>
            <a:off x="8519226" y="3355736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54</a:t>
            </a:r>
          </a:p>
        </p:txBody>
      </p:sp>
      <p:sp>
        <p:nvSpPr>
          <p:cNvPr id="103" name="Rounded Rectangle 21">
            <a:extLst>
              <a:ext uri="{FF2B5EF4-FFF2-40B4-BE49-F238E27FC236}">
                <a16:creationId xmlns:a16="http://schemas.microsoft.com/office/drawing/2014/main" id="{63B69942-16E1-4ADC-B92A-D3F7493965F3}"/>
              </a:ext>
            </a:extLst>
          </p:cNvPr>
          <p:cNvSpPr/>
          <p:nvPr/>
        </p:nvSpPr>
        <p:spPr>
          <a:xfrm>
            <a:off x="8508984" y="3375039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53</a:t>
            </a:r>
          </a:p>
        </p:txBody>
      </p:sp>
      <p:sp>
        <p:nvSpPr>
          <p:cNvPr id="104" name="Rounded Rectangle 22">
            <a:extLst>
              <a:ext uri="{FF2B5EF4-FFF2-40B4-BE49-F238E27FC236}">
                <a16:creationId xmlns:a16="http://schemas.microsoft.com/office/drawing/2014/main" id="{D52D1506-B3B6-4F77-AFAD-210BC0147BAF}"/>
              </a:ext>
            </a:extLst>
          </p:cNvPr>
          <p:cNvSpPr/>
          <p:nvPr/>
        </p:nvSpPr>
        <p:spPr>
          <a:xfrm>
            <a:off x="8518751" y="3335342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52</a:t>
            </a:r>
          </a:p>
        </p:txBody>
      </p:sp>
      <p:sp>
        <p:nvSpPr>
          <p:cNvPr id="105" name="Rounded Rectangle 23">
            <a:extLst>
              <a:ext uri="{FF2B5EF4-FFF2-40B4-BE49-F238E27FC236}">
                <a16:creationId xmlns:a16="http://schemas.microsoft.com/office/drawing/2014/main" id="{8EAD2E2E-B29D-49B5-BC10-3B022DF922AD}"/>
              </a:ext>
            </a:extLst>
          </p:cNvPr>
          <p:cNvSpPr/>
          <p:nvPr/>
        </p:nvSpPr>
        <p:spPr>
          <a:xfrm>
            <a:off x="8507914" y="3376868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51</a:t>
            </a:r>
          </a:p>
        </p:txBody>
      </p:sp>
      <p:sp>
        <p:nvSpPr>
          <p:cNvPr id="106" name="Rounded Rectangle 24">
            <a:extLst>
              <a:ext uri="{FF2B5EF4-FFF2-40B4-BE49-F238E27FC236}">
                <a16:creationId xmlns:a16="http://schemas.microsoft.com/office/drawing/2014/main" id="{A304C257-7F35-4F98-AB68-4D7A8915265F}"/>
              </a:ext>
            </a:extLst>
          </p:cNvPr>
          <p:cNvSpPr/>
          <p:nvPr/>
        </p:nvSpPr>
        <p:spPr>
          <a:xfrm>
            <a:off x="8519226" y="3356548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50</a:t>
            </a:r>
          </a:p>
        </p:txBody>
      </p:sp>
      <p:sp>
        <p:nvSpPr>
          <p:cNvPr id="107" name="Rounded Rectangle 25">
            <a:extLst>
              <a:ext uri="{FF2B5EF4-FFF2-40B4-BE49-F238E27FC236}">
                <a16:creationId xmlns:a16="http://schemas.microsoft.com/office/drawing/2014/main" id="{9990C231-12CD-40B9-8E1A-13F11F5E8D93}"/>
              </a:ext>
            </a:extLst>
          </p:cNvPr>
          <p:cNvSpPr/>
          <p:nvPr/>
        </p:nvSpPr>
        <p:spPr>
          <a:xfrm>
            <a:off x="8519226" y="3336607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49</a:t>
            </a:r>
          </a:p>
        </p:txBody>
      </p:sp>
      <p:sp>
        <p:nvSpPr>
          <p:cNvPr id="108" name="Rounded Rectangle 26">
            <a:extLst>
              <a:ext uri="{FF2B5EF4-FFF2-40B4-BE49-F238E27FC236}">
                <a16:creationId xmlns:a16="http://schemas.microsoft.com/office/drawing/2014/main" id="{7A7A4CC0-B295-491C-91AD-9C8F1C5D0ADA}"/>
              </a:ext>
            </a:extLst>
          </p:cNvPr>
          <p:cNvSpPr/>
          <p:nvPr/>
        </p:nvSpPr>
        <p:spPr>
          <a:xfrm>
            <a:off x="8526505" y="3367897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48</a:t>
            </a:r>
          </a:p>
        </p:txBody>
      </p:sp>
      <p:sp>
        <p:nvSpPr>
          <p:cNvPr id="109" name="Rounded Rectangle 27">
            <a:extLst>
              <a:ext uri="{FF2B5EF4-FFF2-40B4-BE49-F238E27FC236}">
                <a16:creationId xmlns:a16="http://schemas.microsoft.com/office/drawing/2014/main" id="{32D6DB7A-A035-469D-8265-CA8299FC8CBF}"/>
              </a:ext>
            </a:extLst>
          </p:cNvPr>
          <p:cNvSpPr/>
          <p:nvPr/>
        </p:nvSpPr>
        <p:spPr>
          <a:xfrm>
            <a:off x="8526505" y="3347305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47</a:t>
            </a:r>
          </a:p>
        </p:txBody>
      </p:sp>
      <p:sp>
        <p:nvSpPr>
          <p:cNvPr id="110" name="Rounded Rectangle 28">
            <a:extLst>
              <a:ext uri="{FF2B5EF4-FFF2-40B4-BE49-F238E27FC236}">
                <a16:creationId xmlns:a16="http://schemas.microsoft.com/office/drawing/2014/main" id="{09D42F93-F7FA-4EA5-859A-FBC19A163B97}"/>
              </a:ext>
            </a:extLst>
          </p:cNvPr>
          <p:cNvSpPr/>
          <p:nvPr/>
        </p:nvSpPr>
        <p:spPr>
          <a:xfrm>
            <a:off x="8508413" y="3335342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46</a:t>
            </a:r>
          </a:p>
        </p:txBody>
      </p:sp>
      <p:sp>
        <p:nvSpPr>
          <p:cNvPr id="111" name="Rounded Rectangle 29">
            <a:extLst>
              <a:ext uri="{FF2B5EF4-FFF2-40B4-BE49-F238E27FC236}">
                <a16:creationId xmlns:a16="http://schemas.microsoft.com/office/drawing/2014/main" id="{B23D1CBE-9462-4510-8B90-0F5956556A61}"/>
              </a:ext>
            </a:extLst>
          </p:cNvPr>
          <p:cNvSpPr/>
          <p:nvPr/>
        </p:nvSpPr>
        <p:spPr>
          <a:xfrm>
            <a:off x="8528076" y="3357465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45</a:t>
            </a:r>
          </a:p>
        </p:txBody>
      </p:sp>
      <p:sp>
        <p:nvSpPr>
          <p:cNvPr id="112" name="Rounded Rectangle 30">
            <a:extLst>
              <a:ext uri="{FF2B5EF4-FFF2-40B4-BE49-F238E27FC236}">
                <a16:creationId xmlns:a16="http://schemas.microsoft.com/office/drawing/2014/main" id="{1AA2EF33-1F93-41D8-848A-D2D0A8BB9497}"/>
              </a:ext>
            </a:extLst>
          </p:cNvPr>
          <p:cNvSpPr/>
          <p:nvPr/>
        </p:nvSpPr>
        <p:spPr>
          <a:xfrm>
            <a:off x="8526505" y="3377246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44</a:t>
            </a:r>
          </a:p>
        </p:txBody>
      </p:sp>
      <p:sp>
        <p:nvSpPr>
          <p:cNvPr id="113" name="Rounded Rectangle 31">
            <a:extLst>
              <a:ext uri="{FF2B5EF4-FFF2-40B4-BE49-F238E27FC236}">
                <a16:creationId xmlns:a16="http://schemas.microsoft.com/office/drawing/2014/main" id="{7EB83079-1D67-44EF-B468-E007E9C22CA3}"/>
              </a:ext>
            </a:extLst>
          </p:cNvPr>
          <p:cNvSpPr/>
          <p:nvPr/>
        </p:nvSpPr>
        <p:spPr>
          <a:xfrm>
            <a:off x="8508413" y="3357465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43</a:t>
            </a:r>
          </a:p>
        </p:txBody>
      </p:sp>
      <p:sp>
        <p:nvSpPr>
          <p:cNvPr id="114" name="Rounded Rectangle 32">
            <a:extLst>
              <a:ext uri="{FF2B5EF4-FFF2-40B4-BE49-F238E27FC236}">
                <a16:creationId xmlns:a16="http://schemas.microsoft.com/office/drawing/2014/main" id="{4EFCFA33-0BF4-4B27-8130-F7D3B07CD273}"/>
              </a:ext>
            </a:extLst>
          </p:cNvPr>
          <p:cNvSpPr/>
          <p:nvPr/>
        </p:nvSpPr>
        <p:spPr>
          <a:xfrm>
            <a:off x="8529930" y="3364315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42</a:t>
            </a:r>
          </a:p>
        </p:txBody>
      </p:sp>
      <p:sp>
        <p:nvSpPr>
          <p:cNvPr id="115" name="Rounded Rectangle 33">
            <a:extLst>
              <a:ext uri="{FF2B5EF4-FFF2-40B4-BE49-F238E27FC236}">
                <a16:creationId xmlns:a16="http://schemas.microsoft.com/office/drawing/2014/main" id="{00F764AF-302F-4DC9-9486-07692FF0DB5B}"/>
              </a:ext>
            </a:extLst>
          </p:cNvPr>
          <p:cNvSpPr/>
          <p:nvPr/>
        </p:nvSpPr>
        <p:spPr>
          <a:xfrm>
            <a:off x="8508423" y="3345997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41</a:t>
            </a:r>
          </a:p>
        </p:txBody>
      </p:sp>
      <p:sp>
        <p:nvSpPr>
          <p:cNvPr id="116" name="Rounded Rectangle 34">
            <a:extLst>
              <a:ext uri="{FF2B5EF4-FFF2-40B4-BE49-F238E27FC236}">
                <a16:creationId xmlns:a16="http://schemas.microsoft.com/office/drawing/2014/main" id="{7540A516-DEB8-4136-A352-3DE9AEA65B1D}"/>
              </a:ext>
            </a:extLst>
          </p:cNvPr>
          <p:cNvSpPr/>
          <p:nvPr/>
        </p:nvSpPr>
        <p:spPr>
          <a:xfrm>
            <a:off x="8508039" y="3377246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40</a:t>
            </a:r>
          </a:p>
        </p:txBody>
      </p:sp>
      <p:sp>
        <p:nvSpPr>
          <p:cNvPr id="117" name="Rounded Rectangle 35">
            <a:extLst>
              <a:ext uri="{FF2B5EF4-FFF2-40B4-BE49-F238E27FC236}">
                <a16:creationId xmlns:a16="http://schemas.microsoft.com/office/drawing/2014/main" id="{3BDD9163-5A8C-46DF-A7A2-8D8A9C5FE89D}"/>
              </a:ext>
            </a:extLst>
          </p:cNvPr>
          <p:cNvSpPr/>
          <p:nvPr/>
        </p:nvSpPr>
        <p:spPr>
          <a:xfrm>
            <a:off x="8517916" y="3377246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39</a:t>
            </a:r>
          </a:p>
        </p:txBody>
      </p:sp>
      <p:sp>
        <p:nvSpPr>
          <p:cNvPr id="118" name="Rounded Rectangle 36">
            <a:extLst>
              <a:ext uri="{FF2B5EF4-FFF2-40B4-BE49-F238E27FC236}">
                <a16:creationId xmlns:a16="http://schemas.microsoft.com/office/drawing/2014/main" id="{48B089DE-0946-43AD-AAB3-100FE893A7C5}"/>
              </a:ext>
            </a:extLst>
          </p:cNvPr>
          <p:cNvSpPr/>
          <p:nvPr/>
        </p:nvSpPr>
        <p:spPr>
          <a:xfrm>
            <a:off x="8519243" y="3357465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38</a:t>
            </a:r>
          </a:p>
        </p:txBody>
      </p:sp>
      <p:sp>
        <p:nvSpPr>
          <p:cNvPr id="119" name="Rounded Rectangle 37">
            <a:extLst>
              <a:ext uri="{FF2B5EF4-FFF2-40B4-BE49-F238E27FC236}">
                <a16:creationId xmlns:a16="http://schemas.microsoft.com/office/drawing/2014/main" id="{48908F01-C3A1-4520-B2F1-1F44B1E0A033}"/>
              </a:ext>
            </a:extLst>
          </p:cNvPr>
          <p:cNvSpPr/>
          <p:nvPr/>
        </p:nvSpPr>
        <p:spPr>
          <a:xfrm>
            <a:off x="8519243" y="3344623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37</a:t>
            </a:r>
          </a:p>
        </p:txBody>
      </p:sp>
      <p:sp>
        <p:nvSpPr>
          <p:cNvPr id="120" name="Rounded Rectangle 38">
            <a:extLst>
              <a:ext uri="{FF2B5EF4-FFF2-40B4-BE49-F238E27FC236}">
                <a16:creationId xmlns:a16="http://schemas.microsoft.com/office/drawing/2014/main" id="{4A7711D9-1F0B-4CDF-A146-B62CE1D9AC0C}"/>
              </a:ext>
            </a:extLst>
          </p:cNvPr>
          <p:cNvSpPr/>
          <p:nvPr/>
        </p:nvSpPr>
        <p:spPr>
          <a:xfrm>
            <a:off x="8507020" y="3367245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36</a:t>
            </a:r>
          </a:p>
        </p:txBody>
      </p:sp>
      <p:sp>
        <p:nvSpPr>
          <p:cNvPr id="121" name="Rounded Rectangle 39">
            <a:extLst>
              <a:ext uri="{FF2B5EF4-FFF2-40B4-BE49-F238E27FC236}">
                <a16:creationId xmlns:a16="http://schemas.microsoft.com/office/drawing/2014/main" id="{41DCD4E0-EB50-460E-A22E-2F68DFD76644}"/>
              </a:ext>
            </a:extLst>
          </p:cNvPr>
          <p:cNvSpPr/>
          <p:nvPr/>
        </p:nvSpPr>
        <p:spPr>
          <a:xfrm>
            <a:off x="8508796" y="3367245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35</a:t>
            </a:r>
          </a:p>
        </p:txBody>
      </p:sp>
      <p:sp>
        <p:nvSpPr>
          <p:cNvPr id="122" name="Rounded Rectangle 40">
            <a:extLst>
              <a:ext uri="{FF2B5EF4-FFF2-40B4-BE49-F238E27FC236}">
                <a16:creationId xmlns:a16="http://schemas.microsoft.com/office/drawing/2014/main" id="{563739B1-E9E0-402A-9787-9B0555737B48}"/>
              </a:ext>
            </a:extLst>
          </p:cNvPr>
          <p:cNvSpPr/>
          <p:nvPr/>
        </p:nvSpPr>
        <p:spPr>
          <a:xfrm>
            <a:off x="8507020" y="3368820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34</a:t>
            </a:r>
          </a:p>
        </p:txBody>
      </p:sp>
      <p:sp>
        <p:nvSpPr>
          <p:cNvPr id="123" name="Rounded Rectangle 41">
            <a:extLst>
              <a:ext uri="{FF2B5EF4-FFF2-40B4-BE49-F238E27FC236}">
                <a16:creationId xmlns:a16="http://schemas.microsoft.com/office/drawing/2014/main" id="{00ED750D-0D66-4545-839D-B0258E22AA45}"/>
              </a:ext>
            </a:extLst>
          </p:cNvPr>
          <p:cNvSpPr/>
          <p:nvPr/>
        </p:nvSpPr>
        <p:spPr>
          <a:xfrm>
            <a:off x="8508406" y="3355736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33</a:t>
            </a:r>
          </a:p>
        </p:txBody>
      </p:sp>
      <p:sp>
        <p:nvSpPr>
          <p:cNvPr id="124" name="Rounded Rectangle 42">
            <a:extLst>
              <a:ext uri="{FF2B5EF4-FFF2-40B4-BE49-F238E27FC236}">
                <a16:creationId xmlns:a16="http://schemas.microsoft.com/office/drawing/2014/main" id="{D2B175AC-3027-407A-92CE-588DEED6D0A5}"/>
              </a:ext>
            </a:extLst>
          </p:cNvPr>
          <p:cNvSpPr/>
          <p:nvPr/>
        </p:nvSpPr>
        <p:spPr>
          <a:xfrm>
            <a:off x="8507440" y="3355736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32</a:t>
            </a:r>
          </a:p>
        </p:txBody>
      </p:sp>
      <p:sp>
        <p:nvSpPr>
          <p:cNvPr id="125" name="Rounded Rectangle 43">
            <a:extLst>
              <a:ext uri="{FF2B5EF4-FFF2-40B4-BE49-F238E27FC236}">
                <a16:creationId xmlns:a16="http://schemas.microsoft.com/office/drawing/2014/main" id="{8222650E-7F82-47B0-B6A1-9CBDC54E6C51}"/>
              </a:ext>
            </a:extLst>
          </p:cNvPr>
          <p:cNvSpPr/>
          <p:nvPr/>
        </p:nvSpPr>
        <p:spPr>
          <a:xfrm>
            <a:off x="8519428" y="3376056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31</a:t>
            </a:r>
          </a:p>
        </p:txBody>
      </p:sp>
      <p:sp>
        <p:nvSpPr>
          <p:cNvPr id="126" name="Rounded Rectangle 44">
            <a:extLst>
              <a:ext uri="{FF2B5EF4-FFF2-40B4-BE49-F238E27FC236}">
                <a16:creationId xmlns:a16="http://schemas.microsoft.com/office/drawing/2014/main" id="{CD19E1CA-ADAD-46F4-9A56-F51550848DF3}"/>
              </a:ext>
            </a:extLst>
          </p:cNvPr>
          <p:cNvSpPr/>
          <p:nvPr/>
        </p:nvSpPr>
        <p:spPr>
          <a:xfrm>
            <a:off x="8509169" y="3376056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30</a:t>
            </a:r>
          </a:p>
        </p:txBody>
      </p:sp>
      <p:sp>
        <p:nvSpPr>
          <p:cNvPr id="127" name="Rounded Rectangle 45">
            <a:extLst>
              <a:ext uri="{FF2B5EF4-FFF2-40B4-BE49-F238E27FC236}">
                <a16:creationId xmlns:a16="http://schemas.microsoft.com/office/drawing/2014/main" id="{4E66B149-1EB8-431F-821A-7FC627FCA64E}"/>
              </a:ext>
            </a:extLst>
          </p:cNvPr>
          <p:cNvSpPr/>
          <p:nvPr/>
        </p:nvSpPr>
        <p:spPr>
          <a:xfrm>
            <a:off x="8519428" y="3376056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29</a:t>
            </a:r>
          </a:p>
        </p:txBody>
      </p:sp>
      <p:sp>
        <p:nvSpPr>
          <p:cNvPr id="128" name="Rounded Rectangle 46">
            <a:extLst>
              <a:ext uri="{FF2B5EF4-FFF2-40B4-BE49-F238E27FC236}">
                <a16:creationId xmlns:a16="http://schemas.microsoft.com/office/drawing/2014/main" id="{844A41B2-12A1-4C37-8A10-C09A5CF5791F}"/>
              </a:ext>
            </a:extLst>
          </p:cNvPr>
          <p:cNvSpPr/>
          <p:nvPr/>
        </p:nvSpPr>
        <p:spPr>
          <a:xfrm>
            <a:off x="8507914" y="3376056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28</a:t>
            </a:r>
          </a:p>
        </p:txBody>
      </p:sp>
      <p:sp>
        <p:nvSpPr>
          <p:cNvPr id="129" name="Rounded Rectangle 47">
            <a:extLst>
              <a:ext uri="{FF2B5EF4-FFF2-40B4-BE49-F238E27FC236}">
                <a16:creationId xmlns:a16="http://schemas.microsoft.com/office/drawing/2014/main" id="{A4036362-87B1-4142-8AC4-7A18B0405921}"/>
              </a:ext>
            </a:extLst>
          </p:cNvPr>
          <p:cNvSpPr/>
          <p:nvPr/>
        </p:nvSpPr>
        <p:spPr>
          <a:xfrm>
            <a:off x="8519612" y="3376056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27</a:t>
            </a:r>
          </a:p>
        </p:txBody>
      </p:sp>
      <p:sp>
        <p:nvSpPr>
          <p:cNvPr id="130" name="Rounded Rectangle 48">
            <a:extLst>
              <a:ext uri="{FF2B5EF4-FFF2-40B4-BE49-F238E27FC236}">
                <a16:creationId xmlns:a16="http://schemas.microsoft.com/office/drawing/2014/main" id="{FBD40C76-19C6-4EFF-A920-248A098C57B3}"/>
              </a:ext>
            </a:extLst>
          </p:cNvPr>
          <p:cNvSpPr/>
          <p:nvPr/>
        </p:nvSpPr>
        <p:spPr>
          <a:xfrm>
            <a:off x="8517916" y="3376056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26</a:t>
            </a:r>
          </a:p>
        </p:txBody>
      </p:sp>
      <p:sp>
        <p:nvSpPr>
          <p:cNvPr id="131" name="Rounded Rectangle 49">
            <a:extLst>
              <a:ext uri="{FF2B5EF4-FFF2-40B4-BE49-F238E27FC236}">
                <a16:creationId xmlns:a16="http://schemas.microsoft.com/office/drawing/2014/main" id="{3538C853-7FA9-424C-AD36-D883FCEDBDDF}"/>
              </a:ext>
            </a:extLst>
          </p:cNvPr>
          <p:cNvSpPr/>
          <p:nvPr/>
        </p:nvSpPr>
        <p:spPr>
          <a:xfrm>
            <a:off x="8527393" y="3355736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25</a:t>
            </a:r>
          </a:p>
        </p:txBody>
      </p:sp>
      <p:sp>
        <p:nvSpPr>
          <p:cNvPr id="132" name="Rounded Rectangle 50">
            <a:extLst>
              <a:ext uri="{FF2B5EF4-FFF2-40B4-BE49-F238E27FC236}">
                <a16:creationId xmlns:a16="http://schemas.microsoft.com/office/drawing/2014/main" id="{5BA93070-527A-420E-BE05-3667341344F0}"/>
              </a:ext>
            </a:extLst>
          </p:cNvPr>
          <p:cNvSpPr/>
          <p:nvPr/>
        </p:nvSpPr>
        <p:spPr>
          <a:xfrm>
            <a:off x="8518199" y="3368435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24</a:t>
            </a:r>
          </a:p>
        </p:txBody>
      </p:sp>
      <p:sp>
        <p:nvSpPr>
          <p:cNvPr id="133" name="Rounded Rectangle 51">
            <a:extLst>
              <a:ext uri="{FF2B5EF4-FFF2-40B4-BE49-F238E27FC236}">
                <a16:creationId xmlns:a16="http://schemas.microsoft.com/office/drawing/2014/main" id="{56FC642B-5CEA-4739-ADD8-77EF668CD2C8}"/>
              </a:ext>
            </a:extLst>
          </p:cNvPr>
          <p:cNvSpPr/>
          <p:nvPr/>
        </p:nvSpPr>
        <p:spPr>
          <a:xfrm>
            <a:off x="8519428" y="3378827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23</a:t>
            </a:r>
          </a:p>
        </p:txBody>
      </p:sp>
      <p:sp>
        <p:nvSpPr>
          <p:cNvPr id="134" name="Rounded Rectangle 52">
            <a:extLst>
              <a:ext uri="{FF2B5EF4-FFF2-40B4-BE49-F238E27FC236}">
                <a16:creationId xmlns:a16="http://schemas.microsoft.com/office/drawing/2014/main" id="{16C0554E-2F96-4D7B-A305-88AA8858317F}"/>
              </a:ext>
            </a:extLst>
          </p:cNvPr>
          <p:cNvSpPr/>
          <p:nvPr/>
        </p:nvSpPr>
        <p:spPr>
          <a:xfrm>
            <a:off x="8506501" y="3365126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22</a:t>
            </a:r>
          </a:p>
        </p:txBody>
      </p:sp>
      <p:sp>
        <p:nvSpPr>
          <p:cNvPr id="135" name="Rounded Rectangle 53">
            <a:extLst>
              <a:ext uri="{FF2B5EF4-FFF2-40B4-BE49-F238E27FC236}">
                <a16:creationId xmlns:a16="http://schemas.microsoft.com/office/drawing/2014/main" id="{21B3BCCC-C95C-47C2-95A1-10DEFA58A1A0}"/>
              </a:ext>
            </a:extLst>
          </p:cNvPr>
          <p:cNvSpPr/>
          <p:nvPr/>
        </p:nvSpPr>
        <p:spPr>
          <a:xfrm>
            <a:off x="8506501" y="3365896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21</a:t>
            </a:r>
          </a:p>
        </p:txBody>
      </p:sp>
      <p:sp>
        <p:nvSpPr>
          <p:cNvPr id="136" name="Rounded Rectangle 54">
            <a:extLst>
              <a:ext uri="{FF2B5EF4-FFF2-40B4-BE49-F238E27FC236}">
                <a16:creationId xmlns:a16="http://schemas.microsoft.com/office/drawing/2014/main" id="{AFE25EB8-658E-4465-A23E-E7CC46C85DA8}"/>
              </a:ext>
            </a:extLst>
          </p:cNvPr>
          <p:cNvSpPr/>
          <p:nvPr/>
        </p:nvSpPr>
        <p:spPr>
          <a:xfrm>
            <a:off x="8520656" y="3358276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20</a:t>
            </a:r>
          </a:p>
        </p:txBody>
      </p:sp>
      <p:sp>
        <p:nvSpPr>
          <p:cNvPr id="137" name="Rounded Rectangle 55">
            <a:extLst>
              <a:ext uri="{FF2B5EF4-FFF2-40B4-BE49-F238E27FC236}">
                <a16:creationId xmlns:a16="http://schemas.microsoft.com/office/drawing/2014/main" id="{B6B5F103-A865-41E1-9DE2-56196B5863C9}"/>
              </a:ext>
            </a:extLst>
          </p:cNvPr>
          <p:cNvSpPr/>
          <p:nvPr/>
        </p:nvSpPr>
        <p:spPr>
          <a:xfrm>
            <a:off x="8507756" y="3376056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19</a:t>
            </a:r>
          </a:p>
        </p:txBody>
      </p:sp>
      <p:sp>
        <p:nvSpPr>
          <p:cNvPr id="138" name="Rounded Rectangle 56">
            <a:extLst>
              <a:ext uri="{FF2B5EF4-FFF2-40B4-BE49-F238E27FC236}">
                <a16:creationId xmlns:a16="http://schemas.microsoft.com/office/drawing/2014/main" id="{583E9569-1A49-45B0-B7F2-1D4050D201A4}"/>
              </a:ext>
            </a:extLst>
          </p:cNvPr>
          <p:cNvSpPr/>
          <p:nvPr/>
        </p:nvSpPr>
        <p:spPr>
          <a:xfrm>
            <a:off x="8508591" y="3369205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18</a:t>
            </a:r>
          </a:p>
        </p:txBody>
      </p:sp>
      <p:sp>
        <p:nvSpPr>
          <p:cNvPr id="139" name="Rounded Rectangle 57">
            <a:extLst>
              <a:ext uri="{FF2B5EF4-FFF2-40B4-BE49-F238E27FC236}">
                <a16:creationId xmlns:a16="http://schemas.microsoft.com/office/drawing/2014/main" id="{4B812F76-0A37-4EF5-8712-6D53A60DF7FD}"/>
              </a:ext>
            </a:extLst>
          </p:cNvPr>
          <p:cNvSpPr/>
          <p:nvPr/>
        </p:nvSpPr>
        <p:spPr>
          <a:xfrm>
            <a:off x="8508433" y="3376056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17</a:t>
            </a:r>
          </a:p>
        </p:txBody>
      </p:sp>
      <p:sp>
        <p:nvSpPr>
          <p:cNvPr id="140" name="Rounded Rectangle 58">
            <a:extLst>
              <a:ext uri="{FF2B5EF4-FFF2-40B4-BE49-F238E27FC236}">
                <a16:creationId xmlns:a16="http://schemas.microsoft.com/office/drawing/2014/main" id="{D216AB15-3293-4641-B157-43E6411178E3}"/>
              </a:ext>
            </a:extLst>
          </p:cNvPr>
          <p:cNvSpPr/>
          <p:nvPr/>
        </p:nvSpPr>
        <p:spPr>
          <a:xfrm>
            <a:off x="8528359" y="3376056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16</a:t>
            </a:r>
          </a:p>
        </p:txBody>
      </p:sp>
      <p:sp>
        <p:nvSpPr>
          <p:cNvPr id="141" name="Rounded Rectangle 59">
            <a:extLst>
              <a:ext uri="{FF2B5EF4-FFF2-40B4-BE49-F238E27FC236}">
                <a16:creationId xmlns:a16="http://schemas.microsoft.com/office/drawing/2014/main" id="{02829202-96A9-423C-954A-A03C31F44FF4}"/>
              </a:ext>
            </a:extLst>
          </p:cNvPr>
          <p:cNvSpPr/>
          <p:nvPr/>
        </p:nvSpPr>
        <p:spPr>
          <a:xfrm>
            <a:off x="8507440" y="3376056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15</a:t>
            </a:r>
          </a:p>
        </p:txBody>
      </p:sp>
      <p:sp>
        <p:nvSpPr>
          <p:cNvPr id="142" name="Rounded Rectangle 60">
            <a:extLst>
              <a:ext uri="{FF2B5EF4-FFF2-40B4-BE49-F238E27FC236}">
                <a16:creationId xmlns:a16="http://schemas.microsoft.com/office/drawing/2014/main" id="{0A757530-9377-4147-9D6A-9F9F3463671B}"/>
              </a:ext>
            </a:extLst>
          </p:cNvPr>
          <p:cNvSpPr/>
          <p:nvPr/>
        </p:nvSpPr>
        <p:spPr>
          <a:xfrm>
            <a:off x="8507756" y="3376056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14</a:t>
            </a:r>
          </a:p>
        </p:txBody>
      </p:sp>
      <p:sp>
        <p:nvSpPr>
          <p:cNvPr id="143" name="Rounded Rectangle 61">
            <a:extLst>
              <a:ext uri="{FF2B5EF4-FFF2-40B4-BE49-F238E27FC236}">
                <a16:creationId xmlns:a16="http://schemas.microsoft.com/office/drawing/2014/main" id="{0507DAAC-2EF0-4342-B98A-A161A4151241}"/>
              </a:ext>
            </a:extLst>
          </p:cNvPr>
          <p:cNvSpPr/>
          <p:nvPr/>
        </p:nvSpPr>
        <p:spPr>
          <a:xfrm>
            <a:off x="8508591" y="3376056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13</a:t>
            </a:r>
          </a:p>
        </p:txBody>
      </p:sp>
      <p:sp>
        <p:nvSpPr>
          <p:cNvPr id="144" name="Rounded Rectangle 62">
            <a:extLst>
              <a:ext uri="{FF2B5EF4-FFF2-40B4-BE49-F238E27FC236}">
                <a16:creationId xmlns:a16="http://schemas.microsoft.com/office/drawing/2014/main" id="{8EE648B5-C789-47B1-9522-A8041127B53A}"/>
              </a:ext>
            </a:extLst>
          </p:cNvPr>
          <p:cNvSpPr/>
          <p:nvPr/>
        </p:nvSpPr>
        <p:spPr>
          <a:xfrm>
            <a:off x="8507440" y="3376056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12</a:t>
            </a:r>
          </a:p>
        </p:txBody>
      </p:sp>
      <p:sp>
        <p:nvSpPr>
          <p:cNvPr id="145" name="Rounded Rectangle 63">
            <a:extLst>
              <a:ext uri="{FF2B5EF4-FFF2-40B4-BE49-F238E27FC236}">
                <a16:creationId xmlns:a16="http://schemas.microsoft.com/office/drawing/2014/main" id="{82AF71DF-0D54-4B64-9985-EF3AE86D106B}"/>
              </a:ext>
            </a:extLst>
          </p:cNvPr>
          <p:cNvSpPr/>
          <p:nvPr/>
        </p:nvSpPr>
        <p:spPr>
          <a:xfrm>
            <a:off x="8507914" y="3365896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11</a:t>
            </a:r>
          </a:p>
        </p:txBody>
      </p:sp>
      <p:sp>
        <p:nvSpPr>
          <p:cNvPr id="146" name="Rounded Rectangle 64">
            <a:extLst>
              <a:ext uri="{FF2B5EF4-FFF2-40B4-BE49-F238E27FC236}">
                <a16:creationId xmlns:a16="http://schemas.microsoft.com/office/drawing/2014/main" id="{D125602F-8213-4ADF-B7BE-4ECDEE749167}"/>
              </a:ext>
            </a:extLst>
          </p:cNvPr>
          <p:cNvSpPr/>
          <p:nvPr/>
        </p:nvSpPr>
        <p:spPr>
          <a:xfrm>
            <a:off x="8518199" y="3376056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10</a:t>
            </a:r>
          </a:p>
        </p:txBody>
      </p:sp>
      <p:sp>
        <p:nvSpPr>
          <p:cNvPr id="147" name="Rounded Rectangle 65">
            <a:extLst>
              <a:ext uri="{FF2B5EF4-FFF2-40B4-BE49-F238E27FC236}">
                <a16:creationId xmlns:a16="http://schemas.microsoft.com/office/drawing/2014/main" id="{ABEAB45F-923C-412B-9579-89221227F6F5}"/>
              </a:ext>
            </a:extLst>
          </p:cNvPr>
          <p:cNvSpPr/>
          <p:nvPr/>
        </p:nvSpPr>
        <p:spPr>
          <a:xfrm>
            <a:off x="8526505" y="3369206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09</a:t>
            </a:r>
          </a:p>
        </p:txBody>
      </p:sp>
      <p:sp>
        <p:nvSpPr>
          <p:cNvPr id="148" name="Rounded Rectangle 66">
            <a:extLst>
              <a:ext uri="{FF2B5EF4-FFF2-40B4-BE49-F238E27FC236}">
                <a16:creationId xmlns:a16="http://schemas.microsoft.com/office/drawing/2014/main" id="{07086B05-F20B-46C5-97F1-0DC1544089EC}"/>
              </a:ext>
            </a:extLst>
          </p:cNvPr>
          <p:cNvSpPr/>
          <p:nvPr/>
        </p:nvSpPr>
        <p:spPr>
          <a:xfrm>
            <a:off x="8507914" y="3376056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08</a:t>
            </a:r>
          </a:p>
        </p:txBody>
      </p:sp>
      <p:sp>
        <p:nvSpPr>
          <p:cNvPr id="149" name="Rounded Rectangle 67">
            <a:extLst>
              <a:ext uri="{FF2B5EF4-FFF2-40B4-BE49-F238E27FC236}">
                <a16:creationId xmlns:a16="http://schemas.microsoft.com/office/drawing/2014/main" id="{7E9DE2C4-EFF9-46E9-B981-A4B87F8A3894}"/>
              </a:ext>
            </a:extLst>
          </p:cNvPr>
          <p:cNvSpPr/>
          <p:nvPr/>
        </p:nvSpPr>
        <p:spPr>
          <a:xfrm>
            <a:off x="8506501" y="3376056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07</a:t>
            </a:r>
          </a:p>
        </p:txBody>
      </p:sp>
      <p:sp>
        <p:nvSpPr>
          <p:cNvPr id="150" name="Rounded Rectangle 68">
            <a:extLst>
              <a:ext uri="{FF2B5EF4-FFF2-40B4-BE49-F238E27FC236}">
                <a16:creationId xmlns:a16="http://schemas.microsoft.com/office/drawing/2014/main" id="{1408477C-ADC5-41ED-9A45-A2306608E65E}"/>
              </a:ext>
            </a:extLst>
          </p:cNvPr>
          <p:cNvSpPr/>
          <p:nvPr/>
        </p:nvSpPr>
        <p:spPr>
          <a:xfrm>
            <a:off x="8516503" y="3376056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06</a:t>
            </a:r>
          </a:p>
        </p:txBody>
      </p:sp>
      <p:sp>
        <p:nvSpPr>
          <p:cNvPr id="151" name="Rounded Rectangle 69">
            <a:extLst>
              <a:ext uri="{FF2B5EF4-FFF2-40B4-BE49-F238E27FC236}">
                <a16:creationId xmlns:a16="http://schemas.microsoft.com/office/drawing/2014/main" id="{2203A7B3-75AF-419A-A16B-43AD0894B685}"/>
              </a:ext>
            </a:extLst>
          </p:cNvPr>
          <p:cNvSpPr/>
          <p:nvPr/>
        </p:nvSpPr>
        <p:spPr>
          <a:xfrm>
            <a:off x="8516503" y="3376056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05</a:t>
            </a:r>
          </a:p>
        </p:txBody>
      </p:sp>
      <p:sp>
        <p:nvSpPr>
          <p:cNvPr id="152" name="Rounded Rectangle 70">
            <a:extLst>
              <a:ext uri="{FF2B5EF4-FFF2-40B4-BE49-F238E27FC236}">
                <a16:creationId xmlns:a16="http://schemas.microsoft.com/office/drawing/2014/main" id="{E45C6FA7-1E60-43D7-B3C9-6C237F84044E}"/>
              </a:ext>
            </a:extLst>
          </p:cNvPr>
          <p:cNvSpPr/>
          <p:nvPr/>
        </p:nvSpPr>
        <p:spPr>
          <a:xfrm>
            <a:off x="8516503" y="3376056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04</a:t>
            </a:r>
          </a:p>
        </p:txBody>
      </p:sp>
      <p:sp>
        <p:nvSpPr>
          <p:cNvPr id="153" name="Rounded Rectangle 71">
            <a:extLst>
              <a:ext uri="{FF2B5EF4-FFF2-40B4-BE49-F238E27FC236}">
                <a16:creationId xmlns:a16="http://schemas.microsoft.com/office/drawing/2014/main" id="{DFCB2983-5316-4EC1-A1DC-C551085BDF8B}"/>
              </a:ext>
            </a:extLst>
          </p:cNvPr>
          <p:cNvSpPr/>
          <p:nvPr/>
        </p:nvSpPr>
        <p:spPr>
          <a:xfrm>
            <a:off x="8526505" y="3362355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03</a:t>
            </a:r>
          </a:p>
        </p:txBody>
      </p:sp>
      <p:sp>
        <p:nvSpPr>
          <p:cNvPr id="154" name="Rounded Rectangle 72">
            <a:extLst>
              <a:ext uri="{FF2B5EF4-FFF2-40B4-BE49-F238E27FC236}">
                <a16:creationId xmlns:a16="http://schemas.microsoft.com/office/drawing/2014/main" id="{B39DFA3B-8184-4B51-9690-D00865C9DBA4}"/>
              </a:ext>
            </a:extLst>
          </p:cNvPr>
          <p:cNvSpPr/>
          <p:nvPr/>
        </p:nvSpPr>
        <p:spPr>
          <a:xfrm>
            <a:off x="8516503" y="3362355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02</a:t>
            </a:r>
          </a:p>
        </p:txBody>
      </p:sp>
      <p:sp>
        <p:nvSpPr>
          <p:cNvPr id="155" name="Rounded Rectangle 73">
            <a:extLst>
              <a:ext uri="{FF2B5EF4-FFF2-40B4-BE49-F238E27FC236}">
                <a16:creationId xmlns:a16="http://schemas.microsoft.com/office/drawing/2014/main" id="{8072FC15-EDF5-4F83-9DFA-B7EFCAFDF95C}"/>
              </a:ext>
            </a:extLst>
          </p:cNvPr>
          <p:cNvSpPr/>
          <p:nvPr/>
        </p:nvSpPr>
        <p:spPr>
          <a:xfrm>
            <a:off x="8516503" y="3362355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01</a:t>
            </a:r>
          </a:p>
        </p:txBody>
      </p:sp>
      <p:sp>
        <p:nvSpPr>
          <p:cNvPr id="156" name="Rounded Rectangle 74">
            <a:extLst>
              <a:ext uri="{FF2B5EF4-FFF2-40B4-BE49-F238E27FC236}">
                <a16:creationId xmlns:a16="http://schemas.microsoft.com/office/drawing/2014/main" id="{8F5EE47A-57C4-4DD1-92E3-EA69E6A35AB2}"/>
              </a:ext>
            </a:extLst>
          </p:cNvPr>
          <p:cNvSpPr/>
          <p:nvPr/>
        </p:nvSpPr>
        <p:spPr>
          <a:xfrm>
            <a:off x="8516503" y="3374633"/>
            <a:ext cx="1659257" cy="7278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</a:rPr>
              <a:t>00:00</a:t>
            </a:r>
          </a:p>
        </p:txBody>
      </p:sp>
    </p:spTree>
    <p:extLst>
      <p:ext uri="{BB962C8B-B14F-4D97-AF65-F5344CB8AC3E}">
        <p14:creationId xmlns:p14="http://schemas.microsoft.com/office/powerpoint/2010/main" val="1094926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1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3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4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6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7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8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40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41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3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4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6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70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80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10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30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40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60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70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80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600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610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63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64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6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7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8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9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70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71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73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740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760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70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80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90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800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810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830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840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860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70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80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90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900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910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930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940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960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70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80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90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>
                      <p:stCondLst>
                        <p:cond delay="indefinite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>
                      <p:stCondLst>
                        <p:cond delay="indefinite"/>
                      </p:stCondLst>
                      <p:childTnLst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>
                      <p:stCondLst>
                        <p:cond delay="indefinite"/>
                      </p:stCondLst>
                      <p:childTnLst>
                        <p:par>
                          <p:cTn id="393" fill="hold">
                            <p:stCondLst>
                              <p:cond delay="0"/>
                            </p:stCondLst>
                            <p:childTnLst>
                              <p:par>
                                <p:cTn id="39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8" fill="hold">
                      <p:stCondLst>
                        <p:cond delay="indefinite"/>
                      </p:stCondLst>
                      <p:childTnLst>
                        <p:par>
                          <p:cTn id="399" fill="hold">
                            <p:stCondLst>
                              <p:cond delay="0"/>
                            </p:stCondLst>
                            <p:childTnLst>
                              <p:par>
                                <p:cTn id="4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>
                      <p:stCondLst>
                        <p:cond delay="indefinite"/>
                      </p:stCondLst>
                      <p:childTnLst>
                        <p:par>
                          <p:cTn id="404" fill="hold">
                            <p:stCondLst>
                              <p:cond delay="0"/>
                            </p:stCondLst>
                            <p:childTnLst>
                              <p:par>
                                <p:cTn id="40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9" fill="hold">
                      <p:stCondLst>
                        <p:cond delay="indefinite"/>
                      </p:stCondLst>
                      <p:childTnLst>
                        <p:par>
                          <p:cTn id="410" fill="hold">
                            <p:stCondLst>
                              <p:cond delay="0"/>
                            </p:stCondLst>
                            <p:childTnLst>
                              <p:par>
                                <p:cTn id="4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4" fill="hold">
                      <p:stCondLst>
                        <p:cond delay="indefinite"/>
                      </p:stCondLst>
                      <p:childTnLst>
                        <p:par>
                          <p:cTn id="415" fill="hold">
                            <p:stCondLst>
                              <p:cond delay="0"/>
                            </p:stCondLst>
                            <p:childTnLst>
                              <p:par>
                                <p:cTn id="41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0" fill="hold">
                      <p:stCondLst>
                        <p:cond delay="indefinite"/>
                      </p:stCondLst>
                      <p:childTnLst>
                        <p:par>
                          <p:cTn id="421" fill="hold">
                            <p:stCondLst>
                              <p:cond delay="0"/>
                            </p:stCondLst>
                            <p:childTnLst>
                              <p:par>
                                <p:cTn id="4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5" fill="hold">
                      <p:stCondLst>
                        <p:cond delay="indefinite"/>
                      </p:stCondLst>
                      <p:childTnLst>
                        <p:par>
                          <p:cTn id="426" fill="hold">
                            <p:stCondLst>
                              <p:cond delay="0"/>
                            </p:stCondLst>
                            <p:childTnLst>
                              <p:par>
                                <p:cTn id="4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1" fill="hold">
                      <p:stCondLst>
                        <p:cond delay="indefinite"/>
                      </p:stCondLst>
                      <p:childTnLst>
                        <p:par>
                          <p:cTn id="432" fill="hold">
                            <p:stCondLst>
                              <p:cond delay="0"/>
                            </p:stCondLst>
                            <p:childTnLst>
                              <p:par>
                                <p:cTn id="4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6" fill="hold">
                      <p:stCondLst>
                        <p:cond delay="indefinite"/>
                      </p:stCondLst>
                      <p:childTnLst>
                        <p:par>
                          <p:cTn id="437" fill="hold">
                            <p:stCondLst>
                              <p:cond delay="0"/>
                            </p:stCondLst>
                            <p:childTnLst>
                              <p:par>
                                <p:cTn id="4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20" grpId="0"/>
      <p:bldP spid="21" grpId="0"/>
      <p:bldP spid="21" grpId="1"/>
      <p:bldP spid="22" grpId="0"/>
      <p:bldP spid="22" grpId="1"/>
      <p:bldP spid="23" grpId="0"/>
      <p:bldP spid="23" grpId="1"/>
      <p:bldP spid="24" grpId="0"/>
      <p:bldP spid="24" grpId="1"/>
      <p:bldP spid="25" grpId="0"/>
      <p:bldP spid="25" grpId="1"/>
      <p:bldP spid="26" grpId="0"/>
      <p:bldP spid="27" grpId="0"/>
      <p:bldP spid="28" grpId="0"/>
      <p:bldP spid="29" grpId="0"/>
      <p:bldP spid="30" grpId="0"/>
      <p:bldP spid="31" grpId="0"/>
      <p:bldP spid="32" grpId="0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: Folded Corner 5">
            <a:extLst>
              <a:ext uri="{FF2B5EF4-FFF2-40B4-BE49-F238E27FC236}">
                <a16:creationId xmlns:a16="http://schemas.microsoft.com/office/drawing/2014/main" id="{AC9BFB8B-D2D8-4B22-A1E4-9F841FA630CB}"/>
              </a:ext>
            </a:extLst>
          </p:cNvPr>
          <p:cNvSpPr/>
          <p:nvPr/>
        </p:nvSpPr>
        <p:spPr>
          <a:xfrm>
            <a:off x="5132893" y="464633"/>
            <a:ext cx="1562470" cy="537518"/>
          </a:xfrm>
          <a:prstGeom prst="foldedCorner">
            <a:avLst/>
          </a:prstGeom>
          <a:effectLst>
            <a:reflection blurRad="6350" stA="50000" endA="300" endPos="38500" dist="50800" dir="5400000" sy="-100000" algn="bl" rotWithShape="0"/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13D1D91-1085-4A3C-ABAF-01E0D37720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8237" y="326444"/>
            <a:ext cx="867155" cy="86715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723E922-F042-41D2-90AB-D9F6F1196548}"/>
              </a:ext>
            </a:extLst>
          </p:cNvPr>
          <p:cNvSpPr txBox="1"/>
          <p:nvPr/>
        </p:nvSpPr>
        <p:spPr>
          <a:xfrm>
            <a:off x="5195156" y="394933"/>
            <a:ext cx="1552028" cy="6049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>
                <a:latin typeface="Times New Roman" panose="02020603050405020304" pitchFamily="18" charset="0"/>
              </a:rPr>
              <a:t>Tổng kết</a:t>
            </a:r>
            <a:endParaRPr 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99079C54-05B7-4A7E-BFDC-88424DBF287F}"/>
              </a:ext>
            </a:extLst>
          </p:cNvPr>
          <p:cNvSpPr/>
          <p:nvPr/>
        </p:nvSpPr>
        <p:spPr>
          <a:xfrm>
            <a:off x="884807" y="1377878"/>
            <a:ext cx="10422385" cy="3689422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t"/>
          <a:lstStyle/>
          <a:p>
            <a:pPr>
              <a:lnSpc>
                <a:spcPct val="120000"/>
              </a:lnSpc>
            </a:pPr>
            <a:r>
              <a:rPr lang="en-US" sz="2800">
                <a:latin typeface="Times New Roman" panose="02020603050405020304" pitchFamily="18" charset="0"/>
              </a:rPr>
              <a:t>       Với các biểu thức không có dấu ngoặc:</a:t>
            </a:r>
          </a:p>
          <a:p>
            <a:pPr>
              <a:lnSpc>
                <a:spcPct val="120000"/>
              </a:lnSpc>
            </a:pPr>
            <a:endParaRPr lang="en-US" sz="280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endParaRPr lang="en-US" sz="280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sz="2800">
                <a:latin typeface="Times New Roman" panose="02020603050405020304" pitchFamily="18" charset="0"/>
              </a:rPr>
              <a:t>       </a:t>
            </a:r>
          </a:p>
          <a:p>
            <a:pPr>
              <a:lnSpc>
                <a:spcPct val="120000"/>
              </a:lnSpc>
            </a:pPr>
            <a:r>
              <a:rPr lang="en-US" sz="2800">
                <a:latin typeface="Times New Roman" panose="02020603050405020304" pitchFamily="18" charset="0"/>
              </a:rPr>
              <a:t>       Với các biểu thức có dấu ngoặc:</a:t>
            </a:r>
          </a:p>
          <a:p>
            <a:pPr>
              <a:lnSpc>
                <a:spcPct val="120000"/>
              </a:lnSpc>
            </a:pPr>
            <a:r>
              <a:rPr lang="en-US" sz="2800">
                <a:latin typeface="Times New Roman" panose="02020603050405020304" pitchFamily="18" charset="0"/>
              </a:rPr>
              <a:t>              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4D2C6812-93ED-467F-9314-E2FB51A7F08E}"/>
              </a:ext>
            </a:extLst>
          </p:cNvPr>
          <p:cNvSpPr/>
          <p:nvPr/>
        </p:nvSpPr>
        <p:spPr>
          <a:xfrm>
            <a:off x="1044606" y="1528802"/>
            <a:ext cx="435006" cy="42612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E73EF853-9C50-452C-B917-20D7E142B7C6}"/>
              </a:ext>
            </a:extLst>
          </p:cNvPr>
          <p:cNvSpPr/>
          <p:nvPr/>
        </p:nvSpPr>
        <p:spPr>
          <a:xfrm>
            <a:off x="1044606" y="3684628"/>
            <a:ext cx="435006" cy="42612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</a:rPr>
              <a:t>2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4ACAB2F-144E-4AF7-BA63-B760A374A199}"/>
              </a:ext>
            </a:extLst>
          </p:cNvPr>
          <p:cNvGrpSpPr/>
          <p:nvPr/>
        </p:nvGrpSpPr>
        <p:grpSpPr>
          <a:xfrm>
            <a:off x="4280965" y="2164783"/>
            <a:ext cx="2581474" cy="534948"/>
            <a:chOff x="6538057" y="3564159"/>
            <a:chExt cx="3317954" cy="835270"/>
          </a:xfrm>
        </p:grpSpPr>
        <p:sp>
          <p:nvSpPr>
            <p:cNvPr id="17" name="燕尾形 54">
              <a:extLst>
                <a:ext uri="{FF2B5EF4-FFF2-40B4-BE49-F238E27FC236}">
                  <a16:creationId xmlns:a16="http://schemas.microsoft.com/office/drawing/2014/main" id="{A5D5833A-88BB-4A62-B56C-FD24CA6C1168}"/>
                </a:ext>
              </a:extLst>
            </p:cNvPr>
            <p:cNvSpPr/>
            <p:nvPr/>
          </p:nvSpPr>
          <p:spPr>
            <a:xfrm>
              <a:off x="6538057" y="3677189"/>
              <a:ext cx="1667954" cy="722240"/>
            </a:xfrm>
            <a:prstGeom prst="chevron">
              <a:avLst>
                <a:gd name="adj" fmla="val 54429"/>
              </a:avLst>
            </a:prstGeom>
            <a:solidFill>
              <a:srgbClr val="EA6103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18" name="燕尾形 62">
              <a:extLst>
                <a:ext uri="{FF2B5EF4-FFF2-40B4-BE49-F238E27FC236}">
                  <a16:creationId xmlns:a16="http://schemas.microsoft.com/office/drawing/2014/main" id="{4A8451F3-B335-4D28-8924-72345EB4EA8F}"/>
                </a:ext>
              </a:extLst>
            </p:cNvPr>
            <p:cNvSpPr/>
            <p:nvPr/>
          </p:nvSpPr>
          <p:spPr>
            <a:xfrm>
              <a:off x="8108341" y="3677189"/>
              <a:ext cx="1747670" cy="722240"/>
            </a:xfrm>
            <a:prstGeom prst="chevron">
              <a:avLst>
                <a:gd name="adj" fmla="val 54429"/>
              </a:avLst>
            </a:prstGeom>
            <a:solidFill>
              <a:srgbClr val="EF9322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F80F52E8-A893-40A8-958A-8C2905C3BFA3}"/>
                </a:ext>
              </a:extLst>
            </p:cNvPr>
            <p:cNvSpPr txBox="1"/>
            <p:nvPr/>
          </p:nvSpPr>
          <p:spPr>
            <a:xfrm>
              <a:off x="6953580" y="3564159"/>
              <a:ext cx="954345" cy="8302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Trái</a:t>
              </a:r>
              <a:endPara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3A10B695-C286-485D-B404-C192E8A06A10}"/>
                </a:ext>
              </a:extLst>
            </p:cNvPr>
            <p:cNvSpPr txBox="1"/>
            <p:nvPr/>
          </p:nvSpPr>
          <p:spPr>
            <a:xfrm>
              <a:off x="8523865" y="3564159"/>
              <a:ext cx="1005855" cy="8302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Phải</a:t>
              </a:r>
              <a:endPara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15CFAEE3-BCFB-4C24-ACB5-9A1C090160CB}"/>
              </a:ext>
            </a:extLst>
          </p:cNvPr>
          <p:cNvGrpSpPr/>
          <p:nvPr/>
        </p:nvGrpSpPr>
        <p:grpSpPr>
          <a:xfrm>
            <a:off x="2725445" y="2792664"/>
            <a:ext cx="5641750" cy="552628"/>
            <a:chOff x="4129539" y="1921108"/>
            <a:chExt cx="7452860" cy="878407"/>
          </a:xfrm>
        </p:grpSpPr>
        <p:sp>
          <p:nvSpPr>
            <p:cNvPr id="22" name="燕尾形 54">
              <a:extLst>
                <a:ext uri="{FF2B5EF4-FFF2-40B4-BE49-F238E27FC236}">
                  <a16:creationId xmlns:a16="http://schemas.microsoft.com/office/drawing/2014/main" id="{FDEE1377-9970-4F59-99B7-D09B08EBF71F}"/>
                </a:ext>
              </a:extLst>
            </p:cNvPr>
            <p:cNvSpPr/>
            <p:nvPr/>
          </p:nvSpPr>
          <p:spPr>
            <a:xfrm>
              <a:off x="6448792" y="2077275"/>
              <a:ext cx="2580693" cy="722240"/>
            </a:xfrm>
            <a:prstGeom prst="chevron">
              <a:avLst>
                <a:gd name="adj" fmla="val 54429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23" name="燕尾形 62">
              <a:extLst>
                <a:ext uri="{FF2B5EF4-FFF2-40B4-BE49-F238E27FC236}">
                  <a16:creationId xmlns:a16="http://schemas.microsoft.com/office/drawing/2014/main" id="{F0DEA381-00CF-4298-B3C6-480D3EB86E72}"/>
                </a:ext>
              </a:extLst>
            </p:cNvPr>
            <p:cNvSpPr/>
            <p:nvPr/>
          </p:nvSpPr>
          <p:spPr>
            <a:xfrm>
              <a:off x="8878368" y="2077275"/>
              <a:ext cx="2704031" cy="722240"/>
            </a:xfrm>
            <a:prstGeom prst="chevron">
              <a:avLst>
                <a:gd name="adj" fmla="val 54429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565EC821-CEAA-4826-B081-B7C714D59908}"/>
                </a:ext>
              </a:extLst>
            </p:cNvPr>
            <p:cNvSpPr txBox="1"/>
            <p:nvPr/>
          </p:nvSpPr>
          <p:spPr>
            <a:xfrm>
              <a:off x="6801435" y="1921110"/>
              <a:ext cx="2130457" cy="845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Nhân, chia</a:t>
              </a:r>
              <a:endPara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77B5F136-702D-4032-8404-4FCF6F66A6BE}"/>
                </a:ext>
              </a:extLst>
            </p:cNvPr>
            <p:cNvSpPr txBox="1"/>
            <p:nvPr/>
          </p:nvSpPr>
          <p:spPr>
            <a:xfrm>
              <a:off x="9336279" y="1929553"/>
              <a:ext cx="2012458" cy="8338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Cộng, trừ</a:t>
              </a:r>
              <a:endPara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26" name="燕尾形 64">
              <a:extLst>
                <a:ext uri="{FF2B5EF4-FFF2-40B4-BE49-F238E27FC236}">
                  <a16:creationId xmlns:a16="http://schemas.microsoft.com/office/drawing/2014/main" id="{F4BA4DDE-31AC-4731-9FAC-D662AB09D49B}"/>
                </a:ext>
              </a:extLst>
            </p:cNvPr>
            <p:cNvSpPr/>
            <p:nvPr/>
          </p:nvSpPr>
          <p:spPr>
            <a:xfrm>
              <a:off x="4129539" y="2064275"/>
              <a:ext cx="2390269" cy="722239"/>
            </a:xfrm>
            <a:prstGeom prst="chevron">
              <a:avLst>
                <a:gd name="adj" fmla="val 54429"/>
              </a:avLst>
            </a:prstGeom>
            <a:solidFill>
              <a:srgbClr val="0099A9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0B1F8281-D3FF-48B6-90C5-0F947DE624F7}"/>
                </a:ext>
              </a:extLst>
            </p:cNvPr>
            <p:cNvSpPr txBox="1"/>
            <p:nvPr/>
          </p:nvSpPr>
          <p:spPr>
            <a:xfrm>
              <a:off x="4498394" y="1921108"/>
              <a:ext cx="2130457" cy="845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Lũy thừa</a:t>
              </a:r>
              <a:endPara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6146B03F-0048-471A-8C77-8FE40D9D7D01}"/>
              </a:ext>
            </a:extLst>
          </p:cNvPr>
          <p:cNvGrpSpPr/>
          <p:nvPr/>
        </p:nvGrpSpPr>
        <p:grpSpPr>
          <a:xfrm>
            <a:off x="3811034" y="4211490"/>
            <a:ext cx="3780392" cy="595085"/>
            <a:chOff x="4215050" y="1960965"/>
            <a:chExt cx="7367349" cy="838550"/>
          </a:xfrm>
        </p:grpSpPr>
        <p:sp>
          <p:nvSpPr>
            <p:cNvPr id="29" name="燕尾形 54">
              <a:extLst>
                <a:ext uri="{FF2B5EF4-FFF2-40B4-BE49-F238E27FC236}">
                  <a16:creationId xmlns:a16="http://schemas.microsoft.com/office/drawing/2014/main" id="{71D56308-6535-4080-9D0C-CBAFA1EB4FFA}"/>
                </a:ext>
              </a:extLst>
            </p:cNvPr>
            <p:cNvSpPr/>
            <p:nvPr/>
          </p:nvSpPr>
          <p:spPr>
            <a:xfrm>
              <a:off x="6448792" y="2077275"/>
              <a:ext cx="2580693" cy="722240"/>
            </a:xfrm>
            <a:prstGeom prst="chevron">
              <a:avLst>
                <a:gd name="adj" fmla="val 54429"/>
              </a:avLst>
            </a:prstGeom>
            <a:solidFill>
              <a:srgbClr val="EE4E2E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0" name="燕尾形 62">
              <a:extLst>
                <a:ext uri="{FF2B5EF4-FFF2-40B4-BE49-F238E27FC236}">
                  <a16:creationId xmlns:a16="http://schemas.microsoft.com/office/drawing/2014/main" id="{A94775CB-0F3D-49A1-A6E9-3A567A24E58C}"/>
                </a:ext>
              </a:extLst>
            </p:cNvPr>
            <p:cNvSpPr/>
            <p:nvPr/>
          </p:nvSpPr>
          <p:spPr>
            <a:xfrm>
              <a:off x="8878368" y="2077275"/>
              <a:ext cx="2704031" cy="722240"/>
            </a:xfrm>
            <a:prstGeom prst="chevron">
              <a:avLst>
                <a:gd name="adj" fmla="val 54429"/>
              </a:avLst>
            </a:prstGeom>
            <a:solidFill>
              <a:srgbClr val="C0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DC99D6B5-854C-4E4F-8550-848EC033350A}"/>
                </a:ext>
              </a:extLst>
            </p:cNvPr>
            <p:cNvSpPr txBox="1"/>
            <p:nvPr/>
          </p:nvSpPr>
          <p:spPr>
            <a:xfrm>
              <a:off x="7320748" y="1978558"/>
              <a:ext cx="1047376" cy="7493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>
                  <a:solidFill>
                    <a:srgbClr val="00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[ ]</a:t>
              </a:r>
              <a:endParaRPr lang="en-US" sz="2400" dirty="0">
                <a:solidFill>
                  <a:srgbClr val="00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27159C07-0CDB-49E8-9B9A-EDCA9BADBF86}"/>
                </a:ext>
              </a:extLst>
            </p:cNvPr>
            <p:cNvSpPr txBox="1"/>
            <p:nvPr/>
          </p:nvSpPr>
          <p:spPr>
            <a:xfrm>
              <a:off x="9805000" y="1960965"/>
              <a:ext cx="1168114" cy="7493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{ }</a:t>
              </a:r>
              <a:endPara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33" name="燕尾形 64">
              <a:extLst>
                <a:ext uri="{FF2B5EF4-FFF2-40B4-BE49-F238E27FC236}">
                  <a16:creationId xmlns:a16="http://schemas.microsoft.com/office/drawing/2014/main" id="{5A7D6B86-C34B-42D9-87E4-85865D4D63C4}"/>
                </a:ext>
              </a:extLst>
            </p:cNvPr>
            <p:cNvSpPr/>
            <p:nvPr/>
          </p:nvSpPr>
          <p:spPr>
            <a:xfrm>
              <a:off x="4215050" y="2064275"/>
              <a:ext cx="2304759" cy="722240"/>
            </a:xfrm>
            <a:prstGeom prst="chevron">
              <a:avLst>
                <a:gd name="adj" fmla="val 54429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EB065E04-7434-4950-932F-947F83035BA4}"/>
                </a:ext>
              </a:extLst>
            </p:cNvPr>
            <p:cNvSpPr txBox="1"/>
            <p:nvPr/>
          </p:nvSpPr>
          <p:spPr>
            <a:xfrm>
              <a:off x="4827051" y="1978559"/>
              <a:ext cx="1184664" cy="7520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 ( )</a:t>
              </a:r>
              <a:endPara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3634982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" smtClean="0"/>
              <a:pPr/>
              <a:t>19</a:t>
            </a:fld>
            <a:endParaRPr lang="en"/>
          </a:p>
        </p:txBody>
      </p:sp>
      <p:sp>
        <p:nvSpPr>
          <p:cNvPr id="3" name="Rectangle 2"/>
          <p:cNvSpPr/>
          <p:nvPr/>
        </p:nvSpPr>
        <p:spPr>
          <a:xfrm>
            <a:off x="1013011" y="980859"/>
            <a:ext cx="10452847" cy="33222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800"/>
              </a:spcBef>
              <a:spcAft>
                <a:spcPts val="800"/>
              </a:spcAft>
            </a:pPr>
            <a:r>
              <a:rPr lang="vi-V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ƯỚNG DẪN VỀ NHÀ</a:t>
            </a:r>
            <a:endParaRPr lang="en-US" sz="3200" b="1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spcBef>
                <a:spcPts val="800"/>
              </a:spcBef>
              <a:spcAft>
                <a:spcPts val="800"/>
              </a:spcAft>
            </a:pP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Ôn lại nội dung kiến thức đã học.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spcBef>
                <a:spcPts val="800"/>
              </a:spcBef>
              <a:spcAft>
                <a:spcPts val="800"/>
              </a:spcAft>
            </a:pP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à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à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ậ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, 2, 3, 4, 5 (SGK –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9)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spcBef>
                <a:spcPts val="800"/>
              </a:spcBef>
              <a:spcAft>
                <a:spcPts val="800"/>
              </a:spcAft>
            </a:pP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Chuẩ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bị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á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à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ậ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6, 7, 8, 9 (SGK –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9)</a:t>
            </a:r>
          </a:p>
          <a:p>
            <a:pPr>
              <a:lnSpc>
                <a:spcPct val="150000"/>
              </a:lnSpc>
              <a:spcAft>
                <a:spcPts val="1067"/>
              </a:spcAft>
            </a:pPr>
            <a:endParaRPr lang="en-US" sz="2667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78342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A40CE96A-1C4F-4D93-A102-57CFBD50A1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5427" y="4296792"/>
            <a:ext cx="2653907" cy="250794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D6CF867-5F98-451E-AA93-5A5673E5E3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6004" y="4219112"/>
            <a:ext cx="2222435" cy="261447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7E3BAFD-F7AA-4AB9-9A63-8A5A06DD4A0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3930" y="4219112"/>
            <a:ext cx="1707261" cy="1655686"/>
          </a:xfrm>
          <a:prstGeom prst="rect">
            <a:avLst/>
          </a:prstGeom>
        </p:spPr>
      </p:pic>
      <p:sp>
        <p:nvSpPr>
          <p:cNvPr id="11" name="Thought Bubble: Cloud 10">
            <a:extLst>
              <a:ext uri="{FF2B5EF4-FFF2-40B4-BE49-F238E27FC236}">
                <a16:creationId xmlns:a16="http://schemas.microsoft.com/office/drawing/2014/main" id="{E04026FE-172C-48DB-B4A6-BB29197523DA}"/>
              </a:ext>
            </a:extLst>
          </p:cNvPr>
          <p:cNvSpPr/>
          <p:nvPr/>
        </p:nvSpPr>
        <p:spPr>
          <a:xfrm>
            <a:off x="4804447" y="2495318"/>
            <a:ext cx="3738657" cy="1256420"/>
          </a:xfrm>
          <a:prstGeom prst="cloudCallout">
            <a:avLst>
              <a:gd name="adj1" fmla="val -13408"/>
              <a:gd name="adj2" fmla="val 128673"/>
            </a:avLst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600">
              <a:latin typeface="Times New Roman" panose="02020603050405020304" pitchFamily="18" charset="0"/>
            </a:endParaRPr>
          </a:p>
        </p:txBody>
      </p:sp>
      <p:sp>
        <p:nvSpPr>
          <p:cNvPr id="12" name="Thought Bubble: Cloud 11">
            <a:extLst>
              <a:ext uri="{FF2B5EF4-FFF2-40B4-BE49-F238E27FC236}">
                <a16:creationId xmlns:a16="http://schemas.microsoft.com/office/drawing/2014/main" id="{84A81785-2CA4-4280-905F-9FA304C3E400}"/>
              </a:ext>
            </a:extLst>
          </p:cNvPr>
          <p:cNvSpPr/>
          <p:nvPr/>
        </p:nvSpPr>
        <p:spPr>
          <a:xfrm>
            <a:off x="8543104" y="2167467"/>
            <a:ext cx="3429003" cy="1136345"/>
          </a:xfrm>
          <a:prstGeom prst="cloudCallout">
            <a:avLst>
              <a:gd name="adj1" fmla="val -13408"/>
              <a:gd name="adj2" fmla="val 128673"/>
            </a:avLst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600">
              <a:latin typeface="Times New Roman" panose="02020603050405020304" pitchFamily="18" charset="0"/>
            </a:endParaRPr>
          </a:p>
        </p:txBody>
      </p:sp>
      <p:sp>
        <p:nvSpPr>
          <p:cNvPr id="13" name="Thought Bubble: Cloud 12">
            <a:extLst>
              <a:ext uri="{FF2B5EF4-FFF2-40B4-BE49-F238E27FC236}">
                <a16:creationId xmlns:a16="http://schemas.microsoft.com/office/drawing/2014/main" id="{6023B7AD-9822-465E-8B07-B6BE879FE0B9}"/>
              </a:ext>
            </a:extLst>
          </p:cNvPr>
          <p:cNvSpPr/>
          <p:nvPr/>
        </p:nvSpPr>
        <p:spPr>
          <a:xfrm>
            <a:off x="257502" y="265934"/>
            <a:ext cx="6003427" cy="2536109"/>
          </a:xfrm>
          <a:prstGeom prst="cloudCallout">
            <a:avLst>
              <a:gd name="adj1" fmla="val -10609"/>
              <a:gd name="adj2" fmla="val 87343"/>
            </a:avLst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60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36D18E6-6F47-40EF-8D7E-A6AC2EAA53EB}"/>
                  </a:ext>
                </a:extLst>
              </p:cNvPr>
              <p:cNvSpPr txBox="1"/>
              <p:nvPr/>
            </p:nvSpPr>
            <p:spPr>
              <a:xfrm>
                <a:off x="5192504" y="2802043"/>
                <a:ext cx="3389802" cy="4924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600" b="1" dirty="0">
                    <a:latin typeface="Times New Roman" panose="02020603050405020304" pitchFamily="18" charset="0"/>
                  </a:rPr>
                  <a:t>3 + 4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2600" b="1" dirty="0">
                    <a:latin typeface="Times New Roman" panose="02020603050405020304" pitchFamily="18" charset="0"/>
                  </a:rPr>
                  <a:t> 2 = 7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2600" b="1" dirty="0">
                    <a:latin typeface="Times New Roman" panose="02020603050405020304" pitchFamily="18" charset="0"/>
                  </a:rPr>
                  <a:t> 2 = 14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36D18E6-6F47-40EF-8D7E-A6AC2EAA53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504" y="2802043"/>
                <a:ext cx="3389802" cy="492443"/>
              </a:xfrm>
              <a:prstGeom prst="rect">
                <a:avLst/>
              </a:prstGeom>
              <a:blipFill>
                <a:blip r:embed="rId5"/>
                <a:stretch>
                  <a:fillRect l="-3237" t="-12500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4FF34D8-FD77-466E-A028-34F339AF3776}"/>
                  </a:ext>
                </a:extLst>
              </p:cNvPr>
              <p:cNvSpPr txBox="1"/>
              <p:nvPr/>
            </p:nvSpPr>
            <p:spPr>
              <a:xfrm>
                <a:off x="8582306" y="2495318"/>
                <a:ext cx="3248285" cy="4924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3 + 4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2 = 3 + 8 = 11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4FF34D8-FD77-466E-A028-34F339AF37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2306" y="2495318"/>
                <a:ext cx="3248285" cy="492443"/>
              </a:xfrm>
              <a:prstGeom prst="rect">
                <a:avLst/>
              </a:prstGeom>
              <a:blipFill>
                <a:blip r:embed="rId6"/>
                <a:stretch>
                  <a:fillRect l="-3377" t="-11111" r="-563" b="-30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B4709B8B-022A-4FC1-B6F0-86D09103099C}"/>
              </a:ext>
            </a:extLst>
          </p:cNvPr>
          <p:cNvSpPr txBox="1"/>
          <p:nvPr/>
        </p:nvSpPr>
        <p:spPr>
          <a:xfrm>
            <a:off x="924894" y="804907"/>
            <a:ext cx="5000185" cy="16927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Khi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ính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a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́ trị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ủa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ột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iểu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ức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, ta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hô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ược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àm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ùy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iện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mà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ả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ính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eo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ú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quy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ước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ư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́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ư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̣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ực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iện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ác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ép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ính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58747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C:\Users\ADMIN\Desktop\Tai nguyen thiet ke tro choi\Khi con qua song\river-landscape-clipart-11.jpg">
            <a:extLst>
              <a:ext uri="{FF2B5EF4-FFF2-40B4-BE49-F238E27FC236}">
                <a16:creationId xmlns:a16="http://schemas.microsoft.com/office/drawing/2014/main" id="{DA643AC7-333C-40A1-A91D-7D4F97A5C6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6200"/>
            <a:ext cx="12192000" cy="701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C:\Users\ADMIN\Desktop\453552345 (3).jpg">
            <a:extLst>
              <a:ext uri="{FF2B5EF4-FFF2-40B4-BE49-F238E27FC236}">
                <a16:creationId xmlns:a16="http://schemas.microsoft.com/office/drawing/2014/main" id="{CA66726A-D6EE-492B-AF15-6689F9F631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3650" y="-511175"/>
            <a:ext cx="5791200" cy="276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10CAFDB-3CD0-4480-A89E-72B5BFB066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858838"/>
            <a:ext cx="6584950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17" tIns="60958" rIns="121917" bIns="6095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5300" b="1">
                <a:solidFill>
                  <a:srgbClr val="C00000"/>
                </a:solidFill>
                <a:latin typeface="Arial" panose="020B0604020202020204" pitchFamily="34" charset="0"/>
              </a:rPr>
              <a:t> AI NHANH HƠN</a:t>
            </a:r>
          </a:p>
        </p:txBody>
      </p:sp>
      <p:pic>
        <p:nvPicPr>
          <p:cNvPr id="14" name="Picture 2" descr="Hình ảnh có liên quan">
            <a:extLst>
              <a:ext uri="{FF2B5EF4-FFF2-40B4-BE49-F238E27FC236}">
                <a16:creationId xmlns:a16="http://schemas.microsoft.com/office/drawing/2014/main" id="{270B7898-0D7C-4807-9ACA-5213081238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2050" y="3005138"/>
            <a:ext cx="2832100" cy="3776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" descr="C:\Users\ADMIN\Desktop\512821722.jpg">
            <a:extLst>
              <a:ext uri="{FF2B5EF4-FFF2-40B4-BE49-F238E27FC236}">
                <a16:creationId xmlns:a16="http://schemas.microsoft.com/office/drawing/2014/main" id="{3BCD88E6-3757-483B-B00C-6B6110CECC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282950"/>
            <a:ext cx="3092450" cy="349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Donkey Kong Theme song">
            <a:hlinkClick r:id="" action="ppaction://media"/>
            <a:extLst>
              <a:ext uri="{FF2B5EF4-FFF2-40B4-BE49-F238E27FC236}">
                <a16:creationId xmlns:a16="http://schemas.microsoft.com/office/drawing/2014/main" id="{3268C697-EF35-41F5-9FAB-EAAC31C9A4B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41250" y="5530850"/>
            <a:ext cx="8128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C:\Users\ADMIN\Desktop\Tai nguyen thiet ke tro choi\Angry birds epic birds\1505573783630 (2).png">
            <a:hlinkClick r:id="rId7" action="ppaction://hlinksldjump"/>
            <a:extLst>
              <a:ext uri="{FF2B5EF4-FFF2-40B4-BE49-F238E27FC236}">
                <a16:creationId xmlns:a16="http://schemas.microsoft.com/office/drawing/2014/main" id="{7310C50B-CEE7-4012-AC68-7D20B47170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0900" y="2116138"/>
            <a:ext cx="1536700" cy="93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3BB0134B-494C-4D48-843F-E41DA44B5C35}"/>
              </a:ext>
            </a:extLst>
          </p:cNvPr>
          <p:cNvSpPr/>
          <p:nvPr/>
        </p:nvSpPr>
        <p:spPr>
          <a:xfrm>
            <a:off x="168275" y="249238"/>
            <a:ext cx="3635375" cy="52816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/>
              <a:t>LUẬT CHƠI:</a:t>
            </a:r>
          </a:p>
          <a:p>
            <a:pPr marL="342900" indent="-342900" algn="ctr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vi-VN" sz="2800" dirty="0"/>
              <a:t>Có 2 HS tham gia chơi</a:t>
            </a:r>
            <a:r>
              <a:rPr lang="en-US" sz="2800" dirty="0"/>
              <a:t>.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2800" dirty="0"/>
              <a:t>2. Bạn nào </a:t>
            </a:r>
            <a:r>
              <a:rPr lang="en-US" sz="2800" dirty="0" err="1"/>
              <a:t>trả</a:t>
            </a:r>
            <a:r>
              <a:rPr lang="en-US" sz="2800" dirty="0"/>
              <a:t> lời sai sẽ dừng lại để nhường quyền đi tiếp </a:t>
            </a:r>
            <a:r>
              <a:rPr lang="en-US" sz="2800" dirty="0" err="1"/>
              <a:t>cho</a:t>
            </a:r>
            <a:r>
              <a:rPr lang="en-US" sz="2800" dirty="0"/>
              <a:t> </a:t>
            </a:r>
            <a:r>
              <a:rPr lang="vi-VN" sz="2800" dirty="0"/>
              <a:t>bạn </a:t>
            </a:r>
            <a:r>
              <a:rPr lang="en-US" sz="2800" dirty="0"/>
              <a:t> kia, và ngược lại.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2800" dirty="0"/>
              <a:t>3. Bạn</a:t>
            </a:r>
            <a:r>
              <a:rPr lang="en-US" sz="2800" dirty="0"/>
              <a:t> nào về đích trước </a:t>
            </a:r>
            <a:r>
              <a:rPr lang="en-US" sz="2800" dirty="0" err="1"/>
              <a:t>thì</a:t>
            </a:r>
            <a:r>
              <a:rPr lang="en-US" sz="2800" dirty="0"/>
              <a:t> </a:t>
            </a:r>
            <a:r>
              <a:rPr lang="vi-VN" sz="2800" dirty="0"/>
              <a:t>bạn</a:t>
            </a:r>
            <a:r>
              <a:rPr lang="en-US" sz="2800" dirty="0"/>
              <a:t> đó chiến thắ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4" descr="C:\Users\ADMIN\Desktop\canh222.png">
            <a:extLst>
              <a:ext uri="{FF2B5EF4-FFF2-40B4-BE49-F238E27FC236}">
                <a16:creationId xmlns:a16="http://schemas.microsoft.com/office/drawing/2014/main" id="{F3581A50-378B-4126-8AFF-8DDBC2969E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038"/>
            <a:ext cx="12166600" cy="681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3" descr="C:\Users\ADMIN\Desktop\11.png">
            <a:hlinkClick r:id="rId3" action="ppaction://hlinksldjump"/>
            <a:extLst>
              <a:ext uri="{FF2B5EF4-FFF2-40B4-BE49-F238E27FC236}">
                <a16:creationId xmlns:a16="http://schemas.microsoft.com/office/drawing/2014/main" id="{5C28ED55-A503-4A01-8350-84C793D876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3" y="4213225"/>
            <a:ext cx="1528762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4" descr="C:\Users\ADMIN\Desktop\2.png">
            <a:hlinkClick r:id="rId5" action="ppaction://hlinksldjump"/>
            <a:extLst>
              <a:ext uri="{FF2B5EF4-FFF2-40B4-BE49-F238E27FC236}">
                <a16:creationId xmlns:a16="http://schemas.microsoft.com/office/drawing/2014/main" id="{5A74F115-A885-40E7-91B8-E598508454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4913" y="2820988"/>
            <a:ext cx="1414462" cy="106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5" descr="C:\Users\ADMIN\Desktop\3.png">
            <a:hlinkClick r:id="rId7" action="ppaction://hlinksldjump"/>
            <a:extLst>
              <a:ext uri="{FF2B5EF4-FFF2-40B4-BE49-F238E27FC236}">
                <a16:creationId xmlns:a16="http://schemas.microsoft.com/office/drawing/2014/main" id="{8E4A54DA-25D5-4F9A-A0E9-B01868D902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8400" y="2400300"/>
            <a:ext cx="13208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" name="Picture 2" descr="C:\Users\ADMIN\Desktop\512821722.jpg">
            <a:extLst>
              <a:ext uri="{FF2B5EF4-FFF2-40B4-BE49-F238E27FC236}">
                <a16:creationId xmlns:a16="http://schemas.microsoft.com/office/drawing/2014/main" id="{1B44A31C-A86B-49D2-AAA6-5BE8582248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0" y="5033963"/>
            <a:ext cx="1096963" cy="103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3" descr="C:\Users\ADMIN\Desktop\11.png">
            <a:hlinkClick r:id="rId10" action="ppaction://hlinksldjump"/>
            <a:extLst>
              <a:ext uri="{FF2B5EF4-FFF2-40B4-BE49-F238E27FC236}">
                <a16:creationId xmlns:a16="http://schemas.microsoft.com/office/drawing/2014/main" id="{53AA0639-E47A-4B4D-8547-AFF0D74BA6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2950" y="5494338"/>
            <a:ext cx="153035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4" descr="C:\Users\ADMIN\Desktop\2.png">
            <a:hlinkClick r:id="rId11" action="ppaction://hlinksldjump"/>
            <a:extLst>
              <a:ext uri="{FF2B5EF4-FFF2-40B4-BE49-F238E27FC236}">
                <a16:creationId xmlns:a16="http://schemas.microsoft.com/office/drawing/2014/main" id="{0FE83F1C-866D-4314-A682-7DF250312D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4446588"/>
            <a:ext cx="1568450" cy="117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5" name="Picture 5" descr="C:\Users\ADMIN\Desktop\3.png">
            <a:hlinkClick r:id="rId12" action="ppaction://hlinksldjump"/>
            <a:extLst>
              <a:ext uri="{FF2B5EF4-FFF2-40B4-BE49-F238E27FC236}">
                <a16:creationId xmlns:a16="http://schemas.microsoft.com/office/drawing/2014/main" id="{18C593AA-9BAF-4881-A665-32FE27D8DA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5200" y="2692400"/>
            <a:ext cx="1544638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2" descr="Kết quả hình ảnh cho FIREWORK GIF">
            <a:extLst>
              <a:ext uri="{FF2B5EF4-FFF2-40B4-BE49-F238E27FC236}">
                <a16:creationId xmlns:a16="http://schemas.microsoft.com/office/drawing/2014/main" id="{DED5A2B5-3F5D-4F43-AB4C-9EA24A0034D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14338" y="-130175"/>
            <a:ext cx="3919538" cy="3421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" descr="Kết quả hình ảnh cho FIREWORK GIF">
            <a:extLst>
              <a:ext uri="{FF2B5EF4-FFF2-40B4-BE49-F238E27FC236}">
                <a16:creationId xmlns:a16="http://schemas.microsoft.com/office/drawing/2014/main" id="{143C85CF-BEC3-4CA2-B6CD-78CDCEAD234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33375" y="-15875"/>
            <a:ext cx="3917950" cy="342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8" name="Picture 4" descr="Kết quả hình ảnh cho bamboo cartoon png">
            <a:extLst>
              <a:ext uri="{FF2B5EF4-FFF2-40B4-BE49-F238E27FC236}">
                <a16:creationId xmlns:a16="http://schemas.microsoft.com/office/drawing/2014/main" id="{C5393349-9F7B-424A-9C3D-870E571EAC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55512">
            <a:off x="9096375" y="-533400"/>
            <a:ext cx="2066925" cy="312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9" name="Picture 4" descr="Kết quả hình ảnh cho bamboo cartoon png">
            <a:extLst>
              <a:ext uri="{FF2B5EF4-FFF2-40B4-BE49-F238E27FC236}">
                <a16:creationId xmlns:a16="http://schemas.microsoft.com/office/drawing/2014/main" id="{2AC7C8C5-E711-4466-997C-AF5B8EF0D4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4846" flipH="1">
            <a:off x="8045450" y="-771525"/>
            <a:ext cx="2230438" cy="312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" descr="Hình ảnh có liên quan">
            <a:extLst>
              <a:ext uri="{FF2B5EF4-FFF2-40B4-BE49-F238E27FC236}">
                <a16:creationId xmlns:a16="http://schemas.microsoft.com/office/drawing/2014/main" id="{67D96267-6DAD-43BF-89F6-657D288DC8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4925" y="5408613"/>
            <a:ext cx="925513" cy="123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1" name="Picture 4" descr="Kết quả hình ảnh cho bamboo cartoon png">
            <a:extLst>
              <a:ext uri="{FF2B5EF4-FFF2-40B4-BE49-F238E27FC236}">
                <a16:creationId xmlns:a16="http://schemas.microsoft.com/office/drawing/2014/main" id="{948D2A15-241E-4E90-80E9-97F6806E8C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55512">
            <a:off x="10285413" y="-757238"/>
            <a:ext cx="2066925" cy="3127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2" name="Picture 4" descr="Kết quả hình ảnh cho bamboo cartoon png">
            <a:extLst>
              <a:ext uri="{FF2B5EF4-FFF2-40B4-BE49-F238E27FC236}">
                <a16:creationId xmlns:a16="http://schemas.microsoft.com/office/drawing/2014/main" id="{6441EF1C-4B1C-4AEB-BA80-F624DF8B96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39192">
            <a:off x="11133138" y="-368300"/>
            <a:ext cx="2066925" cy="312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Rectangle 28">
            <a:extLst>
              <a:ext uri="{FF2B5EF4-FFF2-40B4-BE49-F238E27FC236}">
                <a16:creationId xmlns:a16="http://schemas.microsoft.com/office/drawing/2014/main" id="{1E3BF2ED-1FFF-4ED2-9CA4-B5F8BD0F6BC7}"/>
              </a:ext>
            </a:extLst>
          </p:cNvPr>
          <p:cNvSpPr/>
          <p:nvPr/>
        </p:nvSpPr>
        <p:spPr>
          <a:xfrm>
            <a:off x="3297233" y="2569863"/>
            <a:ext cx="8038953" cy="1600439"/>
          </a:xfrm>
          <a:prstGeom prst="rect">
            <a:avLst/>
          </a:prstGeom>
          <a:noFill/>
        </p:spPr>
        <p:txBody>
          <a:bodyPr wrap="none" lIns="121917" tIns="60958" rIns="121917" bIns="60958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anose="020B0604020202020204" pitchFamily="34" charset="0"/>
              </a:rPr>
              <a:t>CHÚC MỪNG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DB0D36DE-00A7-44E6-9390-B5DCAE724DF9}"/>
              </a:ext>
            </a:extLst>
          </p:cNvPr>
          <p:cNvSpPr/>
          <p:nvPr/>
        </p:nvSpPr>
        <p:spPr>
          <a:xfrm>
            <a:off x="3280196" y="2551489"/>
            <a:ext cx="8038953" cy="1600439"/>
          </a:xfrm>
          <a:prstGeom prst="rect">
            <a:avLst/>
          </a:prstGeom>
          <a:noFill/>
        </p:spPr>
        <p:txBody>
          <a:bodyPr wrap="none" lIns="121917" tIns="60958" rIns="121917" bIns="60958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anose="020B0604020202020204" pitchFamily="34" charset="0"/>
              </a:rPr>
              <a:t>CHÚC MỪNG</a:t>
            </a:r>
          </a:p>
        </p:txBody>
      </p:sp>
      <p:pic>
        <p:nvPicPr>
          <p:cNvPr id="31" name="Picture 4" descr="Hình ảnh có liên quan">
            <a:extLst>
              <a:ext uri="{FF2B5EF4-FFF2-40B4-BE49-F238E27FC236}">
                <a16:creationId xmlns:a16="http://schemas.microsoft.com/office/drawing/2014/main" id="{D4CBF2A7-AE51-4668-AAAD-520BAC749A4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9200" y="-1693863"/>
            <a:ext cx="6350000" cy="5600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4" descr="Hình ảnh có liên quan">
            <a:extLst>
              <a:ext uri="{FF2B5EF4-FFF2-40B4-BE49-F238E27FC236}">
                <a16:creationId xmlns:a16="http://schemas.microsoft.com/office/drawing/2014/main" id="{A6C888D2-E145-4FB8-A47A-922D798BE89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9200" y="-1749425"/>
            <a:ext cx="6350000" cy="560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Isosceles Triangle 1">
            <a:hlinkClick r:id="rId7" action="ppaction://hlinksldjump"/>
            <a:extLst>
              <a:ext uri="{FF2B5EF4-FFF2-40B4-BE49-F238E27FC236}">
                <a16:creationId xmlns:a16="http://schemas.microsoft.com/office/drawing/2014/main" id="{E527F6BD-D897-4866-9B7C-74C86DA82A9E}"/>
              </a:ext>
            </a:extLst>
          </p:cNvPr>
          <p:cNvSpPr/>
          <p:nvPr/>
        </p:nvSpPr>
        <p:spPr>
          <a:xfrm>
            <a:off x="7604125" y="5621338"/>
            <a:ext cx="1336675" cy="101917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bg1"/>
                </a:solidFill>
                <a:hlinkClick r:id="rId17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Kết thúc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 nodeType="clickPar">
                      <p:stCondLst>
                        <p:cond delay="0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302 -0.06513 L -0.03316 -0.11883 C -0.03715 -0.12963 -0.03576 -0.14043 -0.03108 -0.14908 C -0.02413 -0.15864 -0.01441 -0.16235 -0.00226 -0.1605 L 0.05191 -0.15679 " pathEditMode="relative" rAng="-3854564" ptsTypes="FffFF">
                                      <p:cBhvr>
                                        <p:cTn id="2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93" y="-60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184 -0.15634 L 0.17793 -0.35662 " pathEditMode="relative" rAng="0" ptsTypes="AA">
                                      <p:cBhvr>
                                        <p:cTn id="2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05" y="-100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7793 -0.35661 L 0.40823 -0.4061 " pathEditMode="relative" rAng="0" ptsTypes="AA">
                                      <p:cBhvr>
                                        <p:cTn id="2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515" y="-24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1441 -0.42932 L 0.33108 -0.54784 " pathEditMode="relative" rAng="0" ptsTypes="AA">
                                      <p:cBhvr>
                                        <p:cTn id="3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67" y="-59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38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941 -0.65155 L 0.33507 -0.55278 L 0.33108 -0.65155 L 0.32691 -0.55278 L 0.32274 -0.65155 L 0.31875 -0.55278 L 0.31441 -0.65155 L 0.31042 -0.55278 L 0.30608 -0.65155 L 0.30174 -0.55278 L 0.29774 -0.65155 L 0.29358 -0.55278 L 0.28958 -0.65155 L 0.28542 -0.55278 L 0.28108 -0.65155 L 0.27708 -0.55278 L 0.27274 -0.65155 " pathEditMode="relative" rAng="0" ptsTypes="FFFFFFFFFFFFFFFFF">
                                      <p:cBhvr>
                                        <p:cTn id="35" dur="3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33" y="4938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 nodeType="clickPar">
                      <p:stCondLst>
                        <p:cond delay="0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7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823 -0.01544 L 0.04705 -0.16359 C 0.05313 -0.1963 0.06476 -0.21667 0.07847 -0.22068 C 0.09427 -0.22531 0.10834 -0.21297 0.11962 -0.1855 L 0.17518 -0.06266 " pathEditMode="relative" rAng="-577008" ptsTypes="FffFF">
                                      <p:cBhvr>
                                        <p:cTn id="5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79" y="-114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7519 -0.06267 L 0.47258 -0.16813 " pathEditMode="relative" rAng="0" ptsTypes="AA">
                                      <p:cBhvr>
                                        <p:cTn id="5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863" y="-52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7258 -0.16813 L 0.48652 -0.39061 " pathEditMode="relative" rAng="0" ptsTypes="AA">
                                      <p:cBhvr>
                                        <p:cTn id="6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0" y="-111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8652 -0.39061 L 0.42816 -0.53886 " pathEditMode="relative" rAng="0" ptsTypes="AA">
                                      <p:cBhvr>
                                        <p:cTn id="6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18" y="-74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4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42 -0.6213 L 0.34497 -0.6213 C 0.35 -0.6213 0.35573 -0.63612 0.36094 -0.63859 C 0.36459 -0.63859 0.3717 -0.6247 0.37483 -0.6247 C 0.37934 -0.6247 0.38368 -0.62902 0.39202 -0.62902 L 0.39775 -0.79321 L 0.40417 -0.59476 L 0.41181 -0.6213 L 0.41806 -0.62902 L 0.43351 -0.62254 C 0.44045 -0.62562 0.44618 -0.63951 0.45313 -0.64476 C 0.45573 -0.64599 0.46146 -0.64692 0.46528 -0.64476 C 0.4691 -0.6426 0.4724 -0.62778 0.47361 -0.62655 C 0.47552 -0.62254 0.47986 -0.62655 0.48247 -0.6247 L 0.48629 -0.6213 L 0.4934 -0.6213 " pathEditMode="relative" rAng="0" ptsTypes="FfffFFFFFffffFFF">
                                      <p:cBhvr>
                                        <p:cTn id="6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51" y="-7284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C:\Users\ADMIN\Desktop\Tai nguyen thiet ke tro choi\Khi con qua song\cartoon_natural_landscape_vector_278572.jpg">
            <a:extLst>
              <a:ext uri="{FF2B5EF4-FFF2-40B4-BE49-F238E27FC236}">
                <a16:creationId xmlns:a16="http://schemas.microsoft.com/office/drawing/2014/main" id="{F0605473-5554-45EA-9B27-438EA8D64D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225"/>
            <a:ext cx="12192000" cy="683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3" descr="C:\Users\ADMIN\Desktop\cau hoi.png">
            <a:extLst>
              <a:ext uri="{FF2B5EF4-FFF2-40B4-BE49-F238E27FC236}">
                <a16:creationId xmlns:a16="http://schemas.microsoft.com/office/drawing/2014/main" id="{D19C29EE-530F-45BB-A0DF-6E950072C9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63650" y="2544763"/>
            <a:ext cx="13092113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 descr="C:\Users\ADMIN\Desktop\453552345 (3).jpg">
            <a:extLst>
              <a:ext uri="{FF2B5EF4-FFF2-40B4-BE49-F238E27FC236}">
                <a16:creationId xmlns:a16="http://schemas.microsoft.com/office/drawing/2014/main" id="{06BD577C-E672-41E3-89D7-0EFBC04F58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8275" y="-604838"/>
            <a:ext cx="4818063" cy="3378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2" descr="C:\Users\ADMIN\Desktop\Tai nguyen thiet ke tro choi\Bảng gỗ\Picture1 (2).png">
            <a:hlinkClick r:id="rId5" action="ppaction://hlinksldjump"/>
            <a:extLst>
              <a:ext uri="{FF2B5EF4-FFF2-40B4-BE49-F238E27FC236}">
                <a16:creationId xmlns:a16="http://schemas.microsoft.com/office/drawing/2014/main" id="{4BC7E3B4-DB4C-4591-960D-2FA0F6A2E5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0738" y="22225"/>
            <a:ext cx="2278062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6" name="Rectangle 2">
            <a:extLst>
              <a:ext uri="{FF2B5EF4-FFF2-40B4-BE49-F238E27FC236}">
                <a16:creationId xmlns:a16="http://schemas.microsoft.com/office/drawing/2014/main" id="{C2B99B7A-4201-4FF6-A46B-43244FCA32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87" name="Rectangle 4">
            <a:extLst>
              <a:ext uri="{FF2B5EF4-FFF2-40B4-BE49-F238E27FC236}">
                <a16:creationId xmlns:a16="http://schemas.microsoft.com/office/drawing/2014/main" id="{7CA578A3-DC50-4473-BDB7-1BD2F67480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88" name="TextBox 5">
            <a:extLst>
              <a:ext uri="{FF2B5EF4-FFF2-40B4-BE49-F238E27FC236}">
                <a16:creationId xmlns:a16="http://schemas.microsoft.com/office/drawing/2014/main" id="{70014A70-C92F-421D-98F7-DED75BCC55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2038" y="4614863"/>
            <a:ext cx="46005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>
                <a:solidFill>
                  <a:srgbClr val="00B0F0"/>
                </a:solidFill>
                <a:latin typeface="Arial" panose="020B0604020202020204" pitchFamily="34" charset="0"/>
              </a:rPr>
              <a:t>2370 – 179  + 21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31955A8-E653-4F77-8DD1-CAC074DBEC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1413" y="990600"/>
            <a:ext cx="35909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>
                <a:solidFill>
                  <a:srgbClr val="FF0000"/>
                </a:solidFill>
                <a:latin typeface="Arial" panose="020B0604020202020204" pitchFamily="34" charset="0"/>
              </a:rPr>
              <a:t>221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C:\Users\ADMIN\Desktop\Tai nguyen thiet ke tro choi\Khi con qua song\cartoon_natural_landscape_vector_278572.jpg">
            <a:extLst>
              <a:ext uri="{FF2B5EF4-FFF2-40B4-BE49-F238E27FC236}">
                <a16:creationId xmlns:a16="http://schemas.microsoft.com/office/drawing/2014/main" id="{AF1ADA05-075A-4DBF-BC67-997333E920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225"/>
            <a:ext cx="12192000" cy="683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3" descr="C:\Users\ADMIN\Desktop\cau hoi.png">
            <a:extLst>
              <a:ext uri="{FF2B5EF4-FFF2-40B4-BE49-F238E27FC236}">
                <a16:creationId xmlns:a16="http://schemas.microsoft.com/office/drawing/2014/main" id="{CFF8079D-9F60-4873-9634-E8C77A2B56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93725" y="2544763"/>
            <a:ext cx="13090525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 descr="C:\Users\ADMIN\Desktop\453552345 (3).jpg">
            <a:extLst>
              <a:ext uri="{FF2B5EF4-FFF2-40B4-BE49-F238E27FC236}">
                <a16:creationId xmlns:a16="http://schemas.microsoft.com/office/drawing/2014/main" id="{DC98FAA3-85B6-4842-8BAA-963842DA40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8275" y="-604838"/>
            <a:ext cx="4818063" cy="3378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EA7EA0E-24BA-40F0-A6FA-A4E647D3BD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4675" y="4451350"/>
            <a:ext cx="5994400" cy="1030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17" tIns="60958" rIns="121917" bIns="6095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5900">
                <a:solidFill>
                  <a:srgbClr val="008000"/>
                </a:solidFill>
                <a:latin typeface="Arial" panose="020B0604020202020204" pitchFamily="34" charset="0"/>
              </a:rPr>
              <a:t>143 – 12.5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10336A5-AB58-4503-BE52-BB770F759B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3075" y="639763"/>
            <a:ext cx="41656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17" tIns="60958" rIns="121917" bIns="6095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700">
                <a:solidFill>
                  <a:srgbClr val="C00000"/>
                </a:solidFill>
                <a:latin typeface="Arial" panose="020B0604020202020204" pitchFamily="34" charset="0"/>
              </a:rPr>
              <a:t>83</a:t>
            </a:r>
          </a:p>
        </p:txBody>
      </p:sp>
      <p:pic>
        <p:nvPicPr>
          <p:cNvPr id="21511" name="Picture 2" descr="C:\Users\ADMIN\Desktop\Tai nguyen thiet ke tro choi\Bảng gỗ\Picture1 (2).png">
            <a:hlinkClick r:id="rId5" action="ppaction://hlinksldjump"/>
            <a:extLst>
              <a:ext uri="{FF2B5EF4-FFF2-40B4-BE49-F238E27FC236}">
                <a16:creationId xmlns:a16="http://schemas.microsoft.com/office/drawing/2014/main" id="{1BD1300C-56E4-4644-BB39-B69CDF8901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0738" y="22225"/>
            <a:ext cx="2278062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C:\Users\ADMIN\Desktop\Tai nguyen thiet ke tro choi\Khi con qua song\cartoon_natural_landscape_vector_278572.jpg">
            <a:extLst>
              <a:ext uri="{FF2B5EF4-FFF2-40B4-BE49-F238E27FC236}">
                <a16:creationId xmlns:a16="http://schemas.microsoft.com/office/drawing/2014/main" id="{944BB01D-735D-451D-977D-99B59CE4C5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225"/>
            <a:ext cx="12192000" cy="683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3" descr="C:\Users\ADMIN\Desktop\cau hoi.png">
            <a:extLst>
              <a:ext uri="{FF2B5EF4-FFF2-40B4-BE49-F238E27FC236}">
                <a16:creationId xmlns:a16="http://schemas.microsoft.com/office/drawing/2014/main" id="{0D8464E8-D3B8-40C2-A000-DE81E47F10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93725" y="2544763"/>
            <a:ext cx="13090525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 descr="C:\Users\ADMIN\Desktop\453552345 (3).jpg">
            <a:extLst>
              <a:ext uri="{FF2B5EF4-FFF2-40B4-BE49-F238E27FC236}">
                <a16:creationId xmlns:a16="http://schemas.microsoft.com/office/drawing/2014/main" id="{7F242657-75DD-4863-8744-36B733B229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8275" y="-604838"/>
            <a:ext cx="4818063" cy="3378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DBE22FE-2258-46A7-80ED-0C295EC88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4675" y="4451350"/>
            <a:ext cx="5994400" cy="1030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17" tIns="60958" rIns="121917" bIns="6095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5900">
                <a:solidFill>
                  <a:srgbClr val="008000"/>
                </a:solidFill>
                <a:latin typeface="Arial" panose="020B0604020202020204" pitchFamily="34" charset="0"/>
              </a:rPr>
              <a:t>3</a:t>
            </a:r>
            <a:r>
              <a:rPr lang="en-US" altLang="en-US" sz="5900" baseline="30000">
                <a:solidFill>
                  <a:srgbClr val="008000"/>
                </a:solidFill>
                <a:latin typeface="Arial" panose="020B0604020202020204" pitchFamily="34" charset="0"/>
              </a:rPr>
              <a:t>2 </a:t>
            </a:r>
            <a:r>
              <a:rPr lang="en-US" altLang="en-US" sz="5900">
                <a:solidFill>
                  <a:srgbClr val="008000"/>
                </a:solidFill>
                <a:latin typeface="Arial" panose="020B0604020202020204" pitchFamily="34" charset="0"/>
              </a:rPr>
              <a:t>.5</a:t>
            </a:r>
            <a:r>
              <a:rPr lang="en-US" altLang="en-US" sz="5900" baseline="30000">
                <a:solidFill>
                  <a:srgbClr val="008000"/>
                </a:solidFill>
                <a:latin typeface="Arial" panose="020B0604020202020204" pitchFamily="34" charset="0"/>
              </a:rPr>
              <a:t>3 </a:t>
            </a:r>
            <a:r>
              <a:rPr lang="en-US" altLang="en-US" sz="5900">
                <a:solidFill>
                  <a:srgbClr val="008000"/>
                </a:solidFill>
                <a:latin typeface="Arial" panose="020B0604020202020204" pitchFamily="34" charset="0"/>
              </a:rPr>
              <a:t>+ 9</a:t>
            </a:r>
            <a:r>
              <a:rPr lang="en-US" altLang="en-US" sz="5900" baseline="30000">
                <a:solidFill>
                  <a:srgbClr val="008000"/>
                </a:solidFill>
                <a:latin typeface="Arial" panose="020B0604020202020204" pitchFamily="34" charset="0"/>
              </a:rPr>
              <a:t>2</a:t>
            </a:r>
            <a:endParaRPr lang="en-US" altLang="en-US" sz="5900">
              <a:solidFill>
                <a:srgbClr val="008000"/>
              </a:solidFill>
              <a:latin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04655E8-4559-494B-ABC3-6155547C0E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3075" y="738188"/>
            <a:ext cx="41656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17" tIns="60958" rIns="121917" bIns="6095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700">
                <a:solidFill>
                  <a:srgbClr val="C00000"/>
                </a:solidFill>
                <a:latin typeface="Arial" panose="020B0604020202020204" pitchFamily="34" charset="0"/>
              </a:rPr>
              <a:t>1206</a:t>
            </a:r>
          </a:p>
        </p:txBody>
      </p:sp>
      <p:pic>
        <p:nvPicPr>
          <p:cNvPr id="22535" name="Picture 2" descr="C:\Users\ADMIN\Desktop\Tai nguyen thiet ke tro choi\Bảng gỗ\Picture1 (2).png">
            <a:hlinkClick r:id="rId5" action="ppaction://hlinksldjump"/>
            <a:extLst>
              <a:ext uri="{FF2B5EF4-FFF2-40B4-BE49-F238E27FC236}">
                <a16:creationId xmlns:a16="http://schemas.microsoft.com/office/drawing/2014/main" id="{143CDA9B-E233-4B56-9623-F1EDB9DAEE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0738" y="22225"/>
            <a:ext cx="2278062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C:\Users\ADMIN\Desktop\Tai nguyen thiet ke tro choi\Khi con qua song\cartoon_natural_landscape_vector_278572.jpg">
            <a:extLst>
              <a:ext uri="{FF2B5EF4-FFF2-40B4-BE49-F238E27FC236}">
                <a16:creationId xmlns:a16="http://schemas.microsoft.com/office/drawing/2014/main" id="{1ED700FA-C341-48A1-9549-C21178E774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225"/>
            <a:ext cx="12192000" cy="683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3" descr="C:\Users\ADMIN\Desktop\cau hoi.png">
            <a:extLst>
              <a:ext uri="{FF2B5EF4-FFF2-40B4-BE49-F238E27FC236}">
                <a16:creationId xmlns:a16="http://schemas.microsoft.com/office/drawing/2014/main" id="{60E51411-37D4-4623-9507-73EADB275D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04850" y="2544763"/>
            <a:ext cx="13090525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 descr="C:\Users\ADMIN\Desktop\453552345 (3).jpg">
            <a:extLst>
              <a:ext uri="{FF2B5EF4-FFF2-40B4-BE49-F238E27FC236}">
                <a16:creationId xmlns:a16="http://schemas.microsoft.com/office/drawing/2014/main" id="{155D7A4F-B1BA-4366-8A3B-C77EDB7F22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8275" y="-604838"/>
            <a:ext cx="4818063" cy="3378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5979672-C00E-4FDB-970C-8F5FEA22D7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3713" y="1084263"/>
            <a:ext cx="41656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17" tIns="60958" rIns="121917" bIns="6095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400">
                <a:solidFill>
                  <a:srgbClr val="C00000"/>
                </a:solidFill>
                <a:latin typeface="Arial" panose="020B0604020202020204" pitchFamily="34" charset="0"/>
              </a:rPr>
              <a:t>80</a:t>
            </a:r>
          </a:p>
        </p:txBody>
      </p:sp>
      <p:pic>
        <p:nvPicPr>
          <p:cNvPr id="23558" name="Picture 2" descr="C:\Users\ADMIN\Desktop\Tai nguyen thiet ke tro choi\Bảng gỗ\Picture1 (2).png">
            <a:hlinkClick r:id="rId5" action="ppaction://hlinksldjump"/>
            <a:extLst>
              <a:ext uri="{FF2B5EF4-FFF2-40B4-BE49-F238E27FC236}">
                <a16:creationId xmlns:a16="http://schemas.microsoft.com/office/drawing/2014/main" id="{57725E4A-F3B1-4EF1-8BAE-88F99DD6CF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0738" y="22225"/>
            <a:ext cx="2278062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TextBox 2">
            <a:extLst>
              <a:ext uri="{FF2B5EF4-FFF2-40B4-BE49-F238E27FC236}">
                <a16:creationId xmlns:a16="http://schemas.microsoft.com/office/drawing/2014/main" id="{BA53D94C-0C23-4C44-8C55-4154968CE9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711700"/>
            <a:ext cx="593248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400" b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:5.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C:\Users\ADMIN\Desktop\Tai nguyen thiet ke tro choi\Khi con qua song\cartoon_natural_landscape_vector_278572.jpg">
            <a:extLst>
              <a:ext uri="{FF2B5EF4-FFF2-40B4-BE49-F238E27FC236}">
                <a16:creationId xmlns:a16="http://schemas.microsoft.com/office/drawing/2014/main" id="{38E3B9E6-B60E-4BA6-839D-D514492807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225"/>
            <a:ext cx="12192000" cy="683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3" descr="C:\Users\ADMIN\Desktop\cau hoi.png">
            <a:extLst>
              <a:ext uri="{FF2B5EF4-FFF2-40B4-BE49-F238E27FC236}">
                <a16:creationId xmlns:a16="http://schemas.microsoft.com/office/drawing/2014/main" id="{4E5EDBC8-DD30-4AD7-949B-A05B34B505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93725" y="2544763"/>
            <a:ext cx="13090525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 descr="C:\Users\ADMIN\Desktop\453552345 (3).jpg">
            <a:extLst>
              <a:ext uri="{FF2B5EF4-FFF2-40B4-BE49-F238E27FC236}">
                <a16:creationId xmlns:a16="http://schemas.microsoft.com/office/drawing/2014/main" id="{5F54EF69-A668-4EA7-AA9C-611788550C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8275" y="-604838"/>
            <a:ext cx="4818063" cy="3378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695210E-A0DE-422E-BAF9-F250941348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4675" y="4451350"/>
            <a:ext cx="5994400" cy="1030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17" tIns="60958" rIns="121917" bIns="6095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5900">
                <a:solidFill>
                  <a:srgbClr val="008000"/>
                </a:solidFill>
                <a:latin typeface="Arial" panose="020B0604020202020204" pitchFamily="34" charset="0"/>
              </a:rPr>
              <a:t>27.8-6:3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DC735F9-BF6A-4C7C-9E76-3F2A22237D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3075" y="639763"/>
            <a:ext cx="41656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17" tIns="60958" rIns="121917" bIns="6095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700">
                <a:solidFill>
                  <a:srgbClr val="C00000"/>
                </a:solidFill>
                <a:latin typeface="Arial" panose="020B0604020202020204" pitchFamily="34" charset="0"/>
              </a:rPr>
              <a:t>241</a:t>
            </a:r>
          </a:p>
        </p:txBody>
      </p:sp>
      <p:pic>
        <p:nvPicPr>
          <p:cNvPr id="24583" name="Picture 2" descr="C:\Users\ADMIN\Desktop\Tai nguyen thiet ke tro choi\Bảng gỗ\Picture1 (2).png">
            <a:hlinkClick r:id="rId5" action="ppaction://hlinksldjump"/>
            <a:extLst>
              <a:ext uri="{FF2B5EF4-FFF2-40B4-BE49-F238E27FC236}">
                <a16:creationId xmlns:a16="http://schemas.microsoft.com/office/drawing/2014/main" id="{D2BB4CA7-5591-4625-AEB6-2AB956DF63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0738" y="22225"/>
            <a:ext cx="2278062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C:\Users\ADMIN\Desktop\Tai nguyen thiet ke tro choi\Khi con qua song\cartoon_natural_landscape_vector_278572.jpg">
            <a:extLst>
              <a:ext uri="{FF2B5EF4-FFF2-40B4-BE49-F238E27FC236}">
                <a16:creationId xmlns:a16="http://schemas.microsoft.com/office/drawing/2014/main" id="{DD831810-D3AF-4BD6-B4FD-FE5DCF6FC5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225"/>
            <a:ext cx="12192000" cy="683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 descr="C:\Users\ADMIN\Desktop\453552345 (3).jpg">
            <a:extLst>
              <a:ext uri="{FF2B5EF4-FFF2-40B4-BE49-F238E27FC236}">
                <a16:creationId xmlns:a16="http://schemas.microsoft.com/office/drawing/2014/main" id="{942A42AD-0729-43CF-8090-9A7552C896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8275" y="-604838"/>
            <a:ext cx="4818063" cy="3378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34785DC-B588-4C0E-85B0-94CC18B783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3075" y="639763"/>
            <a:ext cx="41656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17" tIns="60958" rIns="121917" bIns="6095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700">
                <a:solidFill>
                  <a:srgbClr val="C00000"/>
                </a:solidFill>
                <a:latin typeface="Arial" panose="020B0604020202020204" pitchFamily="34" charset="0"/>
              </a:rPr>
              <a:t>1044</a:t>
            </a:r>
          </a:p>
        </p:txBody>
      </p:sp>
      <p:pic>
        <p:nvPicPr>
          <p:cNvPr id="25605" name="Picture 2" descr="C:\Users\ADMIN\Desktop\Giai cuu con vat\wooden-board-theme-image-1-vector-clip-art_csp9738361.jpg">
            <a:extLst>
              <a:ext uri="{FF2B5EF4-FFF2-40B4-BE49-F238E27FC236}">
                <a16:creationId xmlns:a16="http://schemas.microsoft.com/office/drawing/2014/main" id="{ABB595BB-8282-4981-A8F9-5866108A2D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116263"/>
            <a:ext cx="8675688" cy="459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4E6E9AE4-1533-469A-9026-B90BC50524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6063" y="4241800"/>
            <a:ext cx="6408737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17" tIns="60958" rIns="121917" bIns="6095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5900">
                <a:solidFill>
                  <a:srgbClr val="008000"/>
                </a:solidFill>
                <a:latin typeface="Arial" panose="020B0604020202020204" pitchFamily="34" charset="0"/>
              </a:rPr>
              <a:t>3</a:t>
            </a:r>
            <a:r>
              <a:rPr lang="en-US" altLang="en-US" sz="5900" baseline="30000">
                <a:solidFill>
                  <a:srgbClr val="008000"/>
                </a:solidFill>
                <a:latin typeface="Arial" panose="020B0604020202020204" pitchFamily="34" charset="0"/>
              </a:rPr>
              <a:t>2 </a:t>
            </a:r>
            <a:r>
              <a:rPr lang="en-US" altLang="en-US" sz="5900">
                <a:solidFill>
                  <a:srgbClr val="008000"/>
                </a:solidFill>
                <a:latin typeface="Arial" panose="020B0604020202020204" pitchFamily="34" charset="0"/>
              </a:rPr>
              <a:t>.5</a:t>
            </a:r>
            <a:r>
              <a:rPr lang="en-US" altLang="en-US" sz="5900" baseline="30000">
                <a:solidFill>
                  <a:srgbClr val="008000"/>
                </a:solidFill>
                <a:latin typeface="Arial" panose="020B0604020202020204" pitchFamily="34" charset="0"/>
              </a:rPr>
              <a:t>3 </a:t>
            </a:r>
            <a:r>
              <a:rPr lang="en-US" altLang="en-US" sz="5900">
                <a:solidFill>
                  <a:srgbClr val="008000"/>
                </a:solidFill>
                <a:latin typeface="Arial" panose="020B0604020202020204" pitchFamily="34" charset="0"/>
              </a:rPr>
              <a:t>- 9</a:t>
            </a:r>
            <a:r>
              <a:rPr lang="en-US" altLang="en-US" sz="5900" baseline="30000">
                <a:solidFill>
                  <a:srgbClr val="008000"/>
                </a:solidFill>
                <a:latin typeface="Arial" panose="020B0604020202020204" pitchFamily="34" charset="0"/>
              </a:rPr>
              <a:t>2</a:t>
            </a:r>
            <a:endParaRPr lang="en-US" altLang="en-US" sz="5900">
              <a:solidFill>
                <a:srgbClr val="008000"/>
              </a:solidFill>
              <a:latin typeface="Arial" panose="020B0604020202020204" pitchFamily="34" charset="0"/>
            </a:endParaRPr>
          </a:p>
          <a:p>
            <a:pPr algn="ctr" eaLnBrk="1" hangingPunct="1"/>
            <a:endParaRPr lang="en-US" altLang="en-US" sz="5900">
              <a:solidFill>
                <a:srgbClr val="008000"/>
              </a:solidFill>
              <a:latin typeface="Arial" panose="020B0604020202020204" pitchFamily="34" charset="0"/>
            </a:endParaRPr>
          </a:p>
        </p:txBody>
      </p:sp>
      <p:pic>
        <p:nvPicPr>
          <p:cNvPr id="25607" name="Picture 2" descr="Kết quả hình ảnh cho panda cartoon">
            <a:extLst>
              <a:ext uri="{FF2B5EF4-FFF2-40B4-BE49-F238E27FC236}">
                <a16:creationId xmlns:a16="http://schemas.microsoft.com/office/drawing/2014/main" id="{327C2964-8D50-4F57-A205-1EB4722D63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6000" y="2732088"/>
            <a:ext cx="3365500" cy="444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8" name="Picture 2" descr="C:\Users\ADMIN\Desktop\Tai nguyen thiet ke tro choi\Bảng gỗ\Picture1 (2).png">
            <a:hlinkClick r:id="rId6" action="ppaction://hlinksldjump"/>
            <a:extLst>
              <a:ext uri="{FF2B5EF4-FFF2-40B4-BE49-F238E27FC236}">
                <a16:creationId xmlns:a16="http://schemas.microsoft.com/office/drawing/2014/main" id="{A081F067-1033-4466-872B-A11F017D5E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0738" y="22225"/>
            <a:ext cx="2278062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>
            <a:extLst>
              <a:ext uri="{FF2B5EF4-FFF2-40B4-BE49-F238E27FC236}">
                <a16:creationId xmlns:a16="http://schemas.microsoft.com/office/drawing/2014/main" id="{2F5BDED9-0105-4FA2-B5BB-1F5254FCF90C}"/>
              </a:ext>
            </a:extLst>
          </p:cNvPr>
          <p:cNvGrpSpPr/>
          <p:nvPr/>
        </p:nvGrpSpPr>
        <p:grpSpPr>
          <a:xfrm>
            <a:off x="257450" y="212882"/>
            <a:ext cx="11391787" cy="461665"/>
            <a:chOff x="257451" y="292783"/>
            <a:chExt cx="10315854" cy="461665"/>
          </a:xfrm>
        </p:grpSpPr>
        <p:sp>
          <p:nvSpPr>
            <p:cNvPr id="36" name="Rectangle: Rounded Corners 35">
              <a:extLst>
                <a:ext uri="{FF2B5EF4-FFF2-40B4-BE49-F238E27FC236}">
                  <a16:creationId xmlns:a16="http://schemas.microsoft.com/office/drawing/2014/main" id="{1B09002F-047F-4F74-BFB2-B0E74ED204C9}"/>
                </a:ext>
              </a:extLst>
            </p:cNvPr>
            <p:cNvSpPr/>
            <p:nvPr/>
          </p:nvSpPr>
          <p:spPr>
            <a:xfrm>
              <a:off x="630316" y="302663"/>
              <a:ext cx="9942989" cy="451785"/>
            </a:xfrm>
            <a:prstGeom prst="roundRect">
              <a:avLst/>
            </a:prstGeom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</a:endParaRPr>
            </a:p>
          </p:txBody>
        </p:sp>
        <p:sp>
          <p:nvSpPr>
            <p:cNvPr id="37" name="Hexagon 36">
              <a:extLst>
                <a:ext uri="{FF2B5EF4-FFF2-40B4-BE49-F238E27FC236}">
                  <a16:creationId xmlns:a16="http://schemas.microsoft.com/office/drawing/2014/main" id="{BA7A8DFA-EB44-4A4E-BE73-96CF0F8AA3BD}"/>
                </a:ext>
              </a:extLst>
            </p:cNvPr>
            <p:cNvSpPr/>
            <p:nvPr/>
          </p:nvSpPr>
          <p:spPr>
            <a:xfrm>
              <a:off x="257451" y="292783"/>
              <a:ext cx="532661" cy="461665"/>
            </a:xfrm>
            <a:prstGeom prst="hexagon">
              <a:avLst/>
            </a:prstGeom>
            <a:ln w="19050">
              <a:noFill/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12" name="Rounded Rectangle 11"/>
          <p:cNvSpPr/>
          <p:nvPr/>
        </p:nvSpPr>
        <p:spPr>
          <a:xfrm>
            <a:off x="559293" y="5012304"/>
            <a:ext cx="11262593" cy="1146222"/>
          </a:xfrm>
          <a:prstGeom prst="roundRect">
            <a:avLst>
              <a:gd name="adj" fmla="val 23409"/>
            </a:avLst>
          </a:prstGeom>
          <a:solidFill>
            <a:srgbClr val="92D050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ADF56F46-E352-4403-9B7D-36BE342B78CF}"/>
              </a:ext>
            </a:extLst>
          </p:cNvPr>
          <p:cNvSpPr/>
          <p:nvPr/>
        </p:nvSpPr>
        <p:spPr>
          <a:xfrm>
            <a:off x="0" y="990595"/>
            <a:ext cx="12192000" cy="3531950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00106" y="212882"/>
            <a:ext cx="113917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lang="en-US" sz="2000" b="1">
                <a:solidFill>
                  <a:schemeClr val="bg1"/>
                </a:solidFill>
                <a:latin typeface="Times New Roman" panose="02020603050405020304" pitchFamily="18" charset="0"/>
              </a:rPr>
              <a:t>.   THỨ 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TỰ THỰC HIỆN CÁC PHÉP TÍNH TRONG BIỂU </a:t>
            </a:r>
            <a:r>
              <a:rPr lang="en-US" sz="2000" b="1">
                <a:solidFill>
                  <a:schemeClr val="bg1"/>
                </a:solidFill>
                <a:latin typeface="Times New Roman" panose="02020603050405020304" pitchFamily="18" charset="0"/>
              </a:rPr>
              <a:t>THỨC KHÔNG 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CHỨA DẤU NGOẶC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124"/>
          <a:stretch/>
        </p:blipFill>
        <p:spPr>
          <a:xfrm>
            <a:off x="1087774" y="3030518"/>
            <a:ext cx="2126392" cy="148517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008"/>
          <a:stretch/>
        </p:blipFill>
        <p:spPr>
          <a:xfrm flipH="1">
            <a:off x="8117694" y="2831380"/>
            <a:ext cx="1716401" cy="1700955"/>
          </a:xfrm>
          <a:prstGeom prst="rect">
            <a:avLst/>
          </a:prstGeom>
        </p:spPr>
      </p:pic>
      <p:sp>
        <p:nvSpPr>
          <p:cNvPr id="10" name="Oval Callout 9"/>
          <p:cNvSpPr/>
          <p:nvPr/>
        </p:nvSpPr>
        <p:spPr>
          <a:xfrm>
            <a:off x="2524324" y="1723310"/>
            <a:ext cx="2525544" cy="1307208"/>
          </a:xfrm>
          <a:prstGeom prst="wedgeEllipseCallout">
            <a:avLst>
              <a:gd name="adj1" fmla="val -62050"/>
              <a:gd name="adj2" fmla="val 39168"/>
            </a:avLst>
          </a:prstGeom>
          <a:solidFill>
            <a:schemeClr val="bg2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19701" y="1784943"/>
            <a:ext cx="1808508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</a:rPr>
              <a:t>   100 : 10 . 2</a:t>
            </a:r>
            <a:endParaRPr lang="en-US" sz="2400" dirty="0">
              <a:latin typeface="Times New Roman" panose="02020603050405020304" pitchFamily="18" charset="0"/>
            </a:endParaRPr>
          </a:p>
          <a:p>
            <a:r>
              <a:rPr lang="en-US" sz="2400">
                <a:latin typeface="Times New Roman" panose="02020603050405020304" pitchFamily="18" charset="0"/>
              </a:rPr>
              <a:t>= 10 . 2</a:t>
            </a:r>
            <a:endParaRPr lang="en-US" sz="2400" dirty="0">
              <a:latin typeface="Times New Roman" panose="02020603050405020304" pitchFamily="18" charset="0"/>
            </a:endParaRPr>
          </a:p>
          <a:p>
            <a:r>
              <a:rPr lang="en-US" sz="2400">
                <a:latin typeface="Times New Roman" panose="02020603050405020304" pitchFamily="18" charset="0"/>
              </a:rPr>
              <a:t>= 20 </a:t>
            </a:r>
            <a:endParaRPr 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7" name="Oval Callout 16"/>
          <p:cNvSpPr/>
          <p:nvPr/>
        </p:nvSpPr>
        <p:spPr>
          <a:xfrm>
            <a:off x="6096000" y="1619895"/>
            <a:ext cx="2242072" cy="1613713"/>
          </a:xfrm>
          <a:prstGeom prst="wedgeEllipseCallout">
            <a:avLst>
              <a:gd name="adj1" fmla="val 62370"/>
              <a:gd name="adj2" fmla="val 16391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427808" y="1858606"/>
            <a:ext cx="1731564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</a:rPr>
              <a:t>   100 : 10 .2</a:t>
            </a:r>
            <a:endParaRPr lang="en-US" sz="2400" dirty="0">
              <a:latin typeface="Times New Roman" panose="02020603050405020304" pitchFamily="18" charset="0"/>
            </a:endParaRPr>
          </a:p>
          <a:p>
            <a:r>
              <a:rPr lang="en-US" sz="2400">
                <a:latin typeface="Times New Roman" panose="02020603050405020304" pitchFamily="18" charset="0"/>
              </a:rPr>
              <a:t>= 100 : 20</a:t>
            </a:r>
            <a:endParaRPr lang="en-US" sz="2400" dirty="0">
              <a:latin typeface="Times New Roman" panose="02020603050405020304" pitchFamily="18" charset="0"/>
            </a:endParaRPr>
          </a:p>
          <a:p>
            <a:r>
              <a:rPr lang="en-US" sz="2400">
                <a:latin typeface="Times New Roman" panose="02020603050405020304" pitchFamily="18" charset="0"/>
              </a:rPr>
              <a:t>= 5 </a:t>
            </a:r>
            <a:endParaRPr 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45667" y="2985272"/>
            <a:ext cx="742511" cy="6049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Lan</a:t>
            </a:r>
            <a:endParaRPr lang="en-US" sz="2800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792771" y="2887714"/>
            <a:ext cx="881973" cy="5965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Nam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068105" y="4926306"/>
            <a:ext cx="10644923" cy="11650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dirty="0" err="1">
                <a:latin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cộng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rừ</a:t>
            </a:r>
            <a:r>
              <a:rPr lang="en-US" sz="2800" dirty="0">
                <a:latin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</a:rPr>
              <a:t> chia), ta </a:t>
            </a:r>
            <a:r>
              <a:rPr lang="en-US" sz="2800" dirty="0" err="1">
                <a:latin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hứ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</a:rPr>
              <a:t>từ</a:t>
            </a:r>
            <a:r>
              <a:rPr lang="en-US" sz="2800" b="1" dirty="0"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</a:rPr>
              <a:t>trái</a:t>
            </a:r>
            <a:r>
              <a:rPr lang="en-US" sz="2800" b="1" dirty="0">
                <a:latin typeface="Times New Roman" panose="02020603050405020304" pitchFamily="18" charset="0"/>
              </a:rPr>
              <a:t> sang </a:t>
            </a:r>
            <a:r>
              <a:rPr lang="en-US" sz="2800" b="1" dirty="0" err="1">
                <a:latin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758419" y="3469494"/>
            <a:ext cx="3590299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?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13D34FCE-38E2-4ADD-A7E4-5219B0E84CF5}"/>
              </a:ext>
            </a:extLst>
          </p:cNvPr>
          <p:cNvGrpSpPr/>
          <p:nvPr/>
        </p:nvGrpSpPr>
        <p:grpSpPr>
          <a:xfrm>
            <a:off x="562893" y="4950420"/>
            <a:ext cx="532480" cy="520083"/>
            <a:chOff x="246021" y="5210462"/>
            <a:chExt cx="532480" cy="520083"/>
          </a:xfrm>
        </p:grpSpPr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2C431B25-D596-466A-BA43-FB7FC0926ED7}"/>
                </a:ext>
              </a:extLst>
            </p:cNvPr>
            <p:cNvSpPr/>
            <p:nvPr/>
          </p:nvSpPr>
          <p:spPr>
            <a:xfrm>
              <a:off x="258418" y="5210462"/>
              <a:ext cx="520083" cy="520083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</a:endParaRPr>
            </a:p>
          </p:txBody>
        </p:sp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3B5417D8-DF2F-40A8-B99F-45BC735017E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021" y="5210462"/>
              <a:ext cx="520083" cy="520083"/>
            </a:xfrm>
            <a:prstGeom prst="rect">
              <a:avLst/>
            </a:prstGeom>
          </p:spPr>
        </p:pic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B2AED132-9C8F-4C9A-A265-460ABFA3615B}"/>
              </a:ext>
            </a:extLst>
          </p:cNvPr>
          <p:cNvGrpSpPr/>
          <p:nvPr/>
        </p:nvGrpSpPr>
        <p:grpSpPr>
          <a:xfrm>
            <a:off x="661008" y="1045262"/>
            <a:ext cx="1006505" cy="634576"/>
            <a:chOff x="343120" y="1291878"/>
            <a:chExt cx="1006505" cy="634576"/>
          </a:xfrm>
        </p:grpSpPr>
        <p:sp>
          <p:nvSpPr>
            <p:cNvPr id="28" name="Flowchart: Alternate Process 27">
              <a:extLst>
                <a:ext uri="{FF2B5EF4-FFF2-40B4-BE49-F238E27FC236}">
                  <a16:creationId xmlns:a16="http://schemas.microsoft.com/office/drawing/2014/main" id="{1691871E-599F-4CF2-888C-F85732ACD696}"/>
                </a:ext>
              </a:extLst>
            </p:cNvPr>
            <p:cNvSpPr/>
            <p:nvPr/>
          </p:nvSpPr>
          <p:spPr>
            <a:xfrm>
              <a:off x="893064" y="1415634"/>
              <a:ext cx="456561" cy="386197"/>
            </a:xfrm>
            <a:prstGeom prst="flowChartAlternateProcess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>
                  <a:latin typeface="Times New Roman" panose="02020603050405020304" pitchFamily="18" charset="0"/>
                </a:rPr>
                <a:t>1</a:t>
              </a:r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57091DBE-9E75-438D-95AC-F094AEF267D1}"/>
                </a:ext>
              </a:extLst>
            </p:cNvPr>
            <p:cNvGrpSpPr/>
            <p:nvPr/>
          </p:nvGrpSpPr>
          <p:grpSpPr>
            <a:xfrm>
              <a:off x="343120" y="1291878"/>
              <a:ext cx="642302" cy="634576"/>
              <a:chOff x="343119" y="1291878"/>
              <a:chExt cx="1032027" cy="1069582"/>
            </a:xfrm>
          </p:grpSpPr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5568367E-8D34-4256-8BF3-20A9F49A31CB}"/>
                  </a:ext>
                </a:extLst>
              </p:cNvPr>
              <p:cNvSpPr/>
              <p:nvPr/>
            </p:nvSpPr>
            <p:spPr>
              <a:xfrm>
                <a:off x="343119" y="1291878"/>
                <a:ext cx="1032027" cy="106958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</a:endParaRPr>
              </a:p>
            </p:txBody>
          </p:sp>
          <p:pic>
            <p:nvPicPr>
              <p:cNvPr id="31" name="Picture 30">
                <a:extLst>
                  <a:ext uri="{FF2B5EF4-FFF2-40B4-BE49-F238E27FC236}">
                    <a16:creationId xmlns:a16="http://schemas.microsoft.com/office/drawing/2014/main" id="{9804A202-19ED-4A3F-961F-94F876567DE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8271" y="1695409"/>
                <a:ext cx="314849" cy="314849"/>
              </a:xfrm>
              <a:prstGeom prst="rect">
                <a:avLst/>
              </a:prstGeom>
            </p:spPr>
          </p:pic>
          <p:pic>
            <p:nvPicPr>
              <p:cNvPr id="32" name="Picture 31">
                <a:extLst>
                  <a:ext uri="{FF2B5EF4-FFF2-40B4-BE49-F238E27FC236}">
                    <a16:creationId xmlns:a16="http://schemas.microsoft.com/office/drawing/2014/main" id="{7A83717F-F5A9-46CB-95FB-66C6FE750E4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6059" y="1695409"/>
                <a:ext cx="629697" cy="629697"/>
              </a:xfrm>
              <a:prstGeom prst="rect">
                <a:avLst/>
              </a:prstGeom>
            </p:spPr>
          </p:pic>
          <p:pic>
            <p:nvPicPr>
              <p:cNvPr id="33" name="Picture 32">
                <a:extLst>
                  <a:ext uri="{FF2B5EF4-FFF2-40B4-BE49-F238E27FC236}">
                    <a16:creationId xmlns:a16="http://schemas.microsoft.com/office/drawing/2014/main" id="{95F09A44-8629-4F9E-A024-7946FBD57C7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2299" y="1305201"/>
                <a:ext cx="465719" cy="465719"/>
              </a:xfrm>
              <a:prstGeom prst="rect">
                <a:avLst/>
              </a:prstGeom>
            </p:spPr>
          </p:pic>
        </p:grp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3FB4A25A-0AF5-45FC-9D80-28246EA74874}"/>
              </a:ext>
            </a:extLst>
          </p:cNvPr>
          <p:cNvSpPr txBox="1"/>
          <p:nvPr/>
        </p:nvSpPr>
        <p:spPr>
          <a:xfrm>
            <a:off x="1741898" y="1001562"/>
            <a:ext cx="7991290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Hai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</a:rPr>
              <a:t>thức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 100 : 10 . 2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:</a:t>
            </a: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06414B30-E759-4F66-8269-A9EBE6C2DA90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352" y="3585376"/>
            <a:ext cx="808880" cy="828281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3FCCBE5C-6AE2-4056-BF7B-A050584A8C97}"/>
              </a:ext>
            </a:extLst>
          </p:cNvPr>
          <p:cNvGrpSpPr/>
          <p:nvPr/>
        </p:nvGrpSpPr>
        <p:grpSpPr>
          <a:xfrm>
            <a:off x="10099950" y="3681857"/>
            <a:ext cx="689106" cy="830997"/>
            <a:chOff x="10104027" y="3689893"/>
            <a:chExt cx="689106" cy="830997"/>
          </a:xfrm>
        </p:grpSpPr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223E5F3D-AE0E-4390-ADE2-00F3C98982CD}"/>
                </a:ext>
              </a:extLst>
            </p:cNvPr>
            <p:cNvSpPr/>
            <p:nvPr/>
          </p:nvSpPr>
          <p:spPr>
            <a:xfrm>
              <a:off x="10104027" y="3753546"/>
              <a:ext cx="689106" cy="646331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524B012D-4F43-4A26-BB9D-751F41D833BC}"/>
                </a:ext>
              </a:extLst>
            </p:cNvPr>
            <p:cNvSpPr txBox="1"/>
            <p:nvPr/>
          </p:nvSpPr>
          <p:spPr>
            <a:xfrm>
              <a:off x="10192804" y="3689893"/>
              <a:ext cx="511551" cy="830997"/>
            </a:xfrm>
            <a:prstGeom prst="rect">
              <a:avLst/>
            </a:prstGeom>
            <a:noFill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>
              <a:spAutoFit/>
            </a:bodyPr>
            <a:lstStyle/>
            <a:p>
              <a:r>
                <a:rPr lang="en-SG" sz="4800" b="1">
                  <a:solidFill>
                    <a:srgbClr val="FF0000"/>
                  </a:solidFill>
                </a:rPr>
                <a:t>X</a:t>
              </a:r>
              <a:endParaRPr lang="en-US" sz="4800" b="1">
                <a:solidFill>
                  <a:srgbClr val="FF0000"/>
                </a:solidFill>
              </a:endParaRP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961BAB43-EABF-45B5-BE4B-5D8ED396C079}"/>
                  </a:ext>
                </a:extLst>
              </p14:cNvPr>
              <p14:cNvContentPartPr/>
              <p14:nvPr/>
            </p14:nvContentPartPr>
            <p14:xfrm>
              <a:off x="452520" y="1742040"/>
              <a:ext cx="4182840" cy="37605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961BAB43-EABF-45B5-BE4B-5D8ED396C079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43160" y="1732680"/>
                <a:ext cx="4201560" cy="3779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72739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1" grpId="0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>
            <a:extLst>
              <a:ext uri="{FF2B5EF4-FFF2-40B4-BE49-F238E27FC236}">
                <a16:creationId xmlns:a16="http://schemas.microsoft.com/office/drawing/2014/main" id="{15A24600-1A43-4758-AE85-FFD754B8DD1D}"/>
              </a:ext>
            </a:extLst>
          </p:cNvPr>
          <p:cNvGrpSpPr/>
          <p:nvPr/>
        </p:nvGrpSpPr>
        <p:grpSpPr>
          <a:xfrm>
            <a:off x="0" y="160745"/>
            <a:ext cx="12192000" cy="2168910"/>
            <a:chOff x="3664469" y="3679317"/>
            <a:chExt cx="6878674" cy="2308696"/>
          </a:xfrm>
          <a:solidFill>
            <a:srgbClr val="FFFF00"/>
          </a:solidFill>
        </p:grpSpPr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6C3685B6-0124-43FA-AF93-EDD73C33EDA7}"/>
                </a:ext>
              </a:extLst>
            </p:cNvPr>
            <p:cNvGrpSpPr/>
            <p:nvPr/>
          </p:nvGrpSpPr>
          <p:grpSpPr>
            <a:xfrm>
              <a:off x="3814792" y="3878156"/>
              <a:ext cx="6579776" cy="1879102"/>
              <a:chOff x="1286416" y="3103418"/>
              <a:chExt cx="6579776" cy="1879102"/>
            </a:xfrm>
            <a:grpFill/>
          </p:grpSpPr>
          <p:sp>
            <p:nvSpPr>
              <p:cNvPr id="33" name="Rounded Rectangle 1">
                <a:extLst>
                  <a:ext uri="{FF2B5EF4-FFF2-40B4-BE49-F238E27FC236}">
                    <a16:creationId xmlns:a16="http://schemas.microsoft.com/office/drawing/2014/main" id="{6B95BE60-DECA-4469-ABB2-21B6785B6199}"/>
                  </a:ext>
                </a:extLst>
              </p:cNvPr>
              <p:cNvSpPr/>
              <p:nvPr/>
            </p:nvSpPr>
            <p:spPr>
              <a:xfrm>
                <a:off x="1286416" y="3103418"/>
                <a:ext cx="6579776" cy="1879102"/>
              </a:xfrm>
              <a:prstGeom prst="roundRect">
                <a:avLst/>
              </a:prstGeom>
              <a:grpFill/>
              <a:ln w="22225">
                <a:noFill/>
              </a:ln>
              <a:effectLst>
                <a:outerShdw blurRad="304800" dist="38100" dir="2700000" algn="t" rotWithShape="0">
                  <a:prstClr val="black">
                    <a:alpha val="39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N">
                  <a:solidFill>
                    <a:prstClr val="white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  <p:sp>
            <p:nvSpPr>
              <p:cNvPr id="34" name="Rounded Rectangle 83">
                <a:extLst>
                  <a:ext uri="{FF2B5EF4-FFF2-40B4-BE49-F238E27FC236}">
                    <a16:creationId xmlns:a16="http://schemas.microsoft.com/office/drawing/2014/main" id="{FD2C1DE6-E41A-4308-A2DF-C9BAF027E11E}"/>
                  </a:ext>
                </a:extLst>
              </p:cNvPr>
              <p:cNvSpPr/>
              <p:nvPr/>
            </p:nvSpPr>
            <p:spPr>
              <a:xfrm>
                <a:off x="1362208" y="3186403"/>
                <a:ext cx="6441660" cy="1718362"/>
              </a:xfrm>
              <a:prstGeom prst="roundRect">
                <a:avLst/>
              </a:prstGeom>
              <a:grpFill/>
              <a:ln>
                <a:noFill/>
              </a:ln>
              <a:effectLst>
                <a:innerShdw blurRad="88900" dist="50800" dir="16200000">
                  <a:prstClr val="black">
                    <a:alpha val="38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N" dirty="0">
                  <a:solidFill>
                    <a:prstClr val="black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</p:grpSp>
        <p:sp>
          <p:nvSpPr>
            <p:cNvPr id="32" name="Rounded Rectangle 85">
              <a:extLst>
                <a:ext uri="{FF2B5EF4-FFF2-40B4-BE49-F238E27FC236}">
                  <a16:creationId xmlns:a16="http://schemas.microsoft.com/office/drawing/2014/main" id="{ECA45AA2-3754-4018-A992-E242F32443ED}"/>
                </a:ext>
              </a:extLst>
            </p:cNvPr>
            <p:cNvSpPr/>
            <p:nvPr/>
          </p:nvSpPr>
          <p:spPr>
            <a:xfrm>
              <a:off x="3664469" y="3679317"/>
              <a:ext cx="6878674" cy="2308696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02477" tIns="51238" rIns="102477" bIns="51238" rtlCol="0" anchor="ctr"/>
            <a:lstStyle/>
            <a:p>
              <a:pPr algn="ctr"/>
              <a:endParaRPr lang="en-CN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734399" y="407158"/>
            <a:ext cx="5202065" cy="6049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i="1" dirty="0" err="1">
                <a:latin typeface="Times New Roman" panose="02020603050405020304" pitchFamily="18" charset="0"/>
              </a:rPr>
              <a:t>Ví</a:t>
            </a:r>
            <a:r>
              <a:rPr 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</a:rPr>
              <a:t>dụ</a:t>
            </a:r>
            <a:r>
              <a:rPr lang="en-US" sz="2800" b="1" i="1" dirty="0">
                <a:latin typeface="Times New Roman" panose="02020603050405020304" pitchFamily="18" charset="0"/>
              </a:rPr>
              <a:t> 1.</a:t>
            </a:r>
            <a:r>
              <a:rPr lang="en-US" sz="2800" b="1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718647" y="2537989"/>
            <a:ext cx="2371162" cy="6049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>
                <a:latin typeface="Times New Roman" panose="02020603050405020304" pitchFamily="18" charset="0"/>
              </a:rPr>
              <a:t>a</a:t>
            </a:r>
            <a:r>
              <a:rPr lang="en-US" sz="2800">
                <a:latin typeface="Times New Roman" panose="02020603050405020304" pitchFamily="18" charset="0"/>
              </a:rPr>
              <a:t>) 49 – 32 + 16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741451" y="3996318"/>
            <a:ext cx="1840568" cy="5965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>
                <a:latin typeface="Times New Roman" panose="02020603050405020304" pitchFamily="18" charset="0"/>
              </a:rPr>
              <a:t>b) 36 : 6 . 3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016605" y="2549601"/>
            <a:ext cx="1665841" cy="6049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</a:rPr>
              <a:t>= 17 + 16 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474095" y="3994791"/>
            <a:ext cx="1194558" cy="6049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</a:rPr>
              <a:t>= 6 . 3 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3" name="Right Brace 2"/>
          <p:cNvSpPr/>
          <p:nvPr/>
        </p:nvSpPr>
        <p:spPr>
          <a:xfrm rot="5400000">
            <a:off x="2627134" y="2642258"/>
            <a:ext cx="144662" cy="1001869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453077" y="3215524"/>
            <a:ext cx="7061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17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" name="Right Brace 27"/>
          <p:cNvSpPr/>
          <p:nvPr/>
        </p:nvSpPr>
        <p:spPr>
          <a:xfrm rot="5400000">
            <a:off x="2590207" y="4269521"/>
            <a:ext cx="117408" cy="706178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491656" y="4657499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6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DCF93C3-8A2D-46D4-977D-54AA341A3D0E}"/>
              </a:ext>
            </a:extLst>
          </p:cNvPr>
          <p:cNvSpPr txBox="1"/>
          <p:nvPr/>
        </p:nvSpPr>
        <p:spPr>
          <a:xfrm>
            <a:off x="5498358" y="2535974"/>
            <a:ext cx="1015021" cy="6049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</a:rPr>
              <a:t>= 33. 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20C877D-6665-4A60-B611-368F2B58A968}"/>
              </a:ext>
            </a:extLst>
          </p:cNvPr>
          <p:cNvSpPr txBox="1"/>
          <p:nvPr/>
        </p:nvSpPr>
        <p:spPr>
          <a:xfrm>
            <a:off x="4513793" y="3994791"/>
            <a:ext cx="1015021" cy="6049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</a:rPr>
              <a:t>= 18. 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1E41B9C-5BBB-4454-8D8F-7924E038C9AD}"/>
              </a:ext>
            </a:extLst>
          </p:cNvPr>
          <p:cNvSpPr txBox="1"/>
          <p:nvPr/>
        </p:nvSpPr>
        <p:spPr>
          <a:xfrm>
            <a:off x="867564" y="2621987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Giải</a:t>
            </a:r>
            <a:endParaRPr lang="en-US" sz="2800">
              <a:latin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ACB50DE-55EA-4D85-BCFD-58F1324110E3}"/>
              </a:ext>
            </a:extLst>
          </p:cNvPr>
          <p:cNvSpPr txBox="1"/>
          <p:nvPr/>
        </p:nvSpPr>
        <p:spPr>
          <a:xfrm>
            <a:off x="1672471" y="992759"/>
            <a:ext cx="2371162" cy="6049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>
                <a:latin typeface="Times New Roman" panose="02020603050405020304" pitchFamily="18" charset="0"/>
              </a:rPr>
              <a:t>a</a:t>
            </a:r>
            <a:r>
              <a:rPr lang="en-US" sz="2800">
                <a:latin typeface="Times New Roman" panose="02020603050405020304" pitchFamily="18" charset="0"/>
              </a:rPr>
              <a:t>) 49 – 32 + 16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3407B9A-C215-4524-B891-26F09867A2B1}"/>
              </a:ext>
            </a:extLst>
          </p:cNvPr>
          <p:cNvSpPr txBox="1"/>
          <p:nvPr/>
        </p:nvSpPr>
        <p:spPr>
          <a:xfrm>
            <a:off x="5549926" y="883151"/>
            <a:ext cx="1840568" cy="5965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>
                <a:latin typeface="Times New Roman" panose="02020603050405020304" pitchFamily="18" charset="0"/>
              </a:rPr>
              <a:t>b) 36 : 6 . 3</a:t>
            </a:r>
          </a:p>
        </p:txBody>
      </p:sp>
      <p:pic>
        <p:nvPicPr>
          <p:cNvPr id="20" name="图片 2">
            <a:extLst>
              <a:ext uri="{FF2B5EF4-FFF2-40B4-BE49-F238E27FC236}">
                <a16:creationId xmlns:a16="http://schemas.microsoft.com/office/drawing/2014/main" id="{34BBF29A-9AEE-44BA-8F8F-56B371F2721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96" b="48378"/>
          <a:stretch>
            <a:fillRect/>
          </a:stretch>
        </p:blipFill>
        <p:spPr>
          <a:xfrm>
            <a:off x="0" y="5081399"/>
            <a:ext cx="4905884" cy="1776601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678F4F65-588A-4366-B91E-704BF27EBC2D}"/>
              </a:ext>
            </a:extLst>
          </p:cNvPr>
          <p:cNvGrpSpPr/>
          <p:nvPr/>
        </p:nvGrpSpPr>
        <p:grpSpPr>
          <a:xfrm>
            <a:off x="7068553" y="2535974"/>
            <a:ext cx="3317954" cy="722240"/>
            <a:chOff x="6538057" y="3677189"/>
            <a:chExt cx="3317954" cy="722240"/>
          </a:xfrm>
        </p:grpSpPr>
        <p:sp>
          <p:nvSpPr>
            <p:cNvPr id="35" name="燕尾形 54">
              <a:extLst>
                <a:ext uri="{FF2B5EF4-FFF2-40B4-BE49-F238E27FC236}">
                  <a16:creationId xmlns:a16="http://schemas.microsoft.com/office/drawing/2014/main" id="{BD775ABA-2CEF-4410-B428-87A0BAFA5052}"/>
                </a:ext>
              </a:extLst>
            </p:cNvPr>
            <p:cNvSpPr/>
            <p:nvPr/>
          </p:nvSpPr>
          <p:spPr>
            <a:xfrm>
              <a:off x="6538057" y="3677189"/>
              <a:ext cx="1667954" cy="722240"/>
            </a:xfrm>
            <a:prstGeom prst="chevron">
              <a:avLst>
                <a:gd name="adj" fmla="val 54429"/>
              </a:avLst>
            </a:prstGeom>
            <a:solidFill>
              <a:srgbClr val="EA6103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6" name="燕尾形 62">
              <a:extLst>
                <a:ext uri="{FF2B5EF4-FFF2-40B4-BE49-F238E27FC236}">
                  <a16:creationId xmlns:a16="http://schemas.microsoft.com/office/drawing/2014/main" id="{8A9C2A41-4EA8-4F23-B1F3-48932E89B428}"/>
                </a:ext>
              </a:extLst>
            </p:cNvPr>
            <p:cNvSpPr/>
            <p:nvPr/>
          </p:nvSpPr>
          <p:spPr>
            <a:xfrm>
              <a:off x="8108341" y="3677189"/>
              <a:ext cx="1747670" cy="722240"/>
            </a:xfrm>
            <a:prstGeom prst="chevron">
              <a:avLst>
                <a:gd name="adj" fmla="val 54429"/>
              </a:avLst>
            </a:prstGeom>
            <a:solidFill>
              <a:srgbClr val="EF9322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B468B85D-721D-4394-BE20-9F811473A6B8}"/>
                </a:ext>
              </a:extLst>
            </p:cNvPr>
            <p:cNvSpPr txBox="1"/>
            <p:nvPr/>
          </p:nvSpPr>
          <p:spPr>
            <a:xfrm>
              <a:off x="6995168" y="3691182"/>
              <a:ext cx="835485" cy="6049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Trái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1510EDBD-D07D-41DF-8CF4-DA84A414295B}"/>
                </a:ext>
              </a:extLst>
            </p:cNvPr>
            <p:cNvSpPr txBox="1"/>
            <p:nvPr/>
          </p:nvSpPr>
          <p:spPr>
            <a:xfrm>
              <a:off x="8565452" y="3677189"/>
              <a:ext cx="883575" cy="6049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Phải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18728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  <p:bldP spid="28" grpId="0" animBg="1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13939E0C-0153-4065-8EE4-5FEFF0FC08AB}"/>
              </a:ext>
            </a:extLst>
          </p:cNvPr>
          <p:cNvSpPr/>
          <p:nvPr/>
        </p:nvSpPr>
        <p:spPr>
          <a:xfrm>
            <a:off x="326571" y="366485"/>
            <a:ext cx="10254343" cy="1872344"/>
          </a:xfrm>
          <a:prstGeom prst="roundRect">
            <a:avLst/>
          </a:prstGeom>
          <a:solidFill>
            <a:srgbClr val="FFFF00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0359613-8C07-4988-A026-C1FF8C2B589C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73438" y="211430"/>
            <a:ext cx="492577" cy="54143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0034C97-D5F8-483E-9E68-321F99FFFABB}"/>
              </a:ext>
            </a:extLst>
          </p:cNvPr>
          <p:cNvSpPr txBox="1"/>
          <p:nvPr/>
        </p:nvSpPr>
        <p:spPr>
          <a:xfrm>
            <a:off x="1443037" y="379934"/>
            <a:ext cx="3953326" cy="6049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</a:rPr>
              <a:t>Tính </a:t>
            </a:r>
            <a:r>
              <a:rPr lang="en-US" sz="2800" dirty="0" err="1">
                <a:latin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58904AB5-B761-4162-A7B5-E5F891A59AF1}"/>
              </a:ext>
            </a:extLst>
          </p:cNvPr>
          <p:cNvSpPr/>
          <p:nvPr/>
        </p:nvSpPr>
        <p:spPr>
          <a:xfrm>
            <a:off x="901341" y="524498"/>
            <a:ext cx="406854" cy="4068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BEAFE81-060A-402B-942D-A8012A654215}"/>
              </a:ext>
            </a:extLst>
          </p:cNvPr>
          <p:cNvSpPr txBox="1"/>
          <p:nvPr/>
        </p:nvSpPr>
        <p:spPr>
          <a:xfrm>
            <a:off x="925285" y="466315"/>
            <a:ext cx="598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A5943C6-4E27-4A4A-9EAD-F656AEA11C3E}"/>
              </a:ext>
            </a:extLst>
          </p:cNvPr>
          <p:cNvSpPr txBox="1"/>
          <p:nvPr/>
        </p:nvSpPr>
        <p:spPr>
          <a:xfrm>
            <a:off x="1308195" y="920556"/>
            <a:ext cx="4862638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</a:rPr>
              <a:t>a) 507 – 159 – 59  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6176DCE-3554-4743-ABBF-9B6BB6E74BC6}"/>
              </a:ext>
            </a:extLst>
          </p:cNvPr>
          <p:cNvSpPr txBox="1"/>
          <p:nvPr/>
        </p:nvSpPr>
        <p:spPr>
          <a:xfrm>
            <a:off x="1308195" y="1527774"/>
            <a:ext cx="4862638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</a:rPr>
              <a:t>b) 180 : 6 : 3  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A434E93-7931-43B6-978A-28AE7A09FE63}"/>
              </a:ext>
            </a:extLst>
          </p:cNvPr>
          <p:cNvSpPr txBox="1"/>
          <p:nvPr/>
        </p:nvSpPr>
        <p:spPr>
          <a:xfrm>
            <a:off x="1406557" y="2440616"/>
            <a:ext cx="2776722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>
                <a:latin typeface="Times New Roman" panose="02020603050405020304" pitchFamily="18" charset="0"/>
              </a:rPr>
              <a:t>a</a:t>
            </a:r>
            <a:r>
              <a:rPr lang="en-US" sz="2800">
                <a:latin typeface="Times New Roman" panose="02020603050405020304" pitchFamily="18" charset="0"/>
              </a:rPr>
              <a:t>) 507 – 159 – 59 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D8972FD-2DA4-45C7-B352-F1074F5B97B3}"/>
              </a:ext>
            </a:extLst>
          </p:cNvPr>
          <p:cNvSpPr txBox="1"/>
          <p:nvPr/>
        </p:nvSpPr>
        <p:spPr>
          <a:xfrm>
            <a:off x="1443037" y="3768317"/>
            <a:ext cx="2021707" cy="6049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>
                <a:latin typeface="Times New Roman" panose="02020603050405020304" pitchFamily="18" charset="0"/>
              </a:rPr>
              <a:t>b</a:t>
            </a:r>
            <a:r>
              <a:rPr lang="en-US" sz="2800">
                <a:latin typeface="Times New Roman" panose="02020603050405020304" pitchFamily="18" charset="0"/>
              </a:rPr>
              <a:t>) 180 </a:t>
            </a:r>
            <a:r>
              <a:rPr lang="en-US" sz="2800" dirty="0">
                <a:latin typeface="Times New Roman" panose="02020603050405020304" pitchFamily="18" charset="0"/>
              </a:rPr>
              <a:t>: 6 </a:t>
            </a:r>
            <a:r>
              <a:rPr lang="en-US" sz="2800">
                <a:latin typeface="Times New Roman" panose="02020603050405020304" pitchFamily="18" charset="0"/>
              </a:rPr>
              <a:t>: 3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8F0A4C6-4F93-406B-A020-61C4EEF9709E}"/>
              </a:ext>
            </a:extLst>
          </p:cNvPr>
          <p:cNvSpPr txBox="1"/>
          <p:nvPr/>
        </p:nvSpPr>
        <p:spPr>
          <a:xfrm>
            <a:off x="3987546" y="2452228"/>
            <a:ext cx="1923398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</a:rPr>
              <a:t>= 348 – 159  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DC40250-A3E4-4CC8-8C2F-1B3488EEBA02}"/>
              </a:ext>
            </a:extLst>
          </p:cNvPr>
          <p:cNvSpPr txBox="1"/>
          <p:nvPr/>
        </p:nvSpPr>
        <p:spPr>
          <a:xfrm>
            <a:off x="3440698" y="3765231"/>
            <a:ext cx="1571905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</a:rPr>
              <a:t>= 30 : 3 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8" name="Right Brace 17">
            <a:extLst>
              <a:ext uri="{FF2B5EF4-FFF2-40B4-BE49-F238E27FC236}">
                <a16:creationId xmlns:a16="http://schemas.microsoft.com/office/drawing/2014/main" id="{2B9111FA-9EC0-4BF5-8A7A-450691817DD1}"/>
              </a:ext>
            </a:extLst>
          </p:cNvPr>
          <p:cNvSpPr/>
          <p:nvPr/>
        </p:nvSpPr>
        <p:spPr>
          <a:xfrm rot="5400000">
            <a:off x="2463342" y="2400965"/>
            <a:ext cx="217714" cy="1371516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4C8B25F6-7C9B-421F-804E-2F6189151779}"/>
              </a:ext>
            </a:extLst>
          </p:cNvPr>
          <p:cNvSpPr/>
          <p:nvPr/>
        </p:nvSpPr>
        <p:spPr>
          <a:xfrm>
            <a:off x="2219110" y="3158893"/>
            <a:ext cx="7061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348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Right Brace 19">
            <a:extLst>
              <a:ext uri="{FF2B5EF4-FFF2-40B4-BE49-F238E27FC236}">
                <a16:creationId xmlns:a16="http://schemas.microsoft.com/office/drawing/2014/main" id="{07576B83-D30C-4F33-A8E5-15F0345B34C1}"/>
              </a:ext>
            </a:extLst>
          </p:cNvPr>
          <p:cNvSpPr/>
          <p:nvPr/>
        </p:nvSpPr>
        <p:spPr>
          <a:xfrm rot="5400000">
            <a:off x="2361778" y="3938060"/>
            <a:ext cx="160179" cy="927880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8454B78C-F2E9-41E0-A50D-B4A18A37A13F}"/>
              </a:ext>
            </a:extLst>
          </p:cNvPr>
          <p:cNvSpPr/>
          <p:nvPr/>
        </p:nvSpPr>
        <p:spPr>
          <a:xfrm>
            <a:off x="2219110" y="4482090"/>
            <a:ext cx="4956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30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0F31313-0A53-49F1-B68F-413C93CEA8EE}"/>
              </a:ext>
            </a:extLst>
          </p:cNvPr>
          <p:cNvSpPr txBox="1"/>
          <p:nvPr/>
        </p:nvSpPr>
        <p:spPr>
          <a:xfrm>
            <a:off x="5838946" y="2438601"/>
            <a:ext cx="1194558" cy="5965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>
                <a:latin typeface="Times New Roman" panose="02020603050405020304" pitchFamily="18" charset="0"/>
              </a:rPr>
              <a:t>= 289. 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3EA782B-7959-4B9A-A71F-72228DF757A9}"/>
              </a:ext>
            </a:extLst>
          </p:cNvPr>
          <p:cNvSpPr txBox="1"/>
          <p:nvPr/>
        </p:nvSpPr>
        <p:spPr>
          <a:xfrm>
            <a:off x="4632445" y="3762145"/>
            <a:ext cx="1015021" cy="6049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</a:rPr>
              <a:t>= 10. 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6F799E1C-0599-47FC-B028-610EA3FE64DA}"/>
              </a:ext>
            </a:extLst>
          </p:cNvPr>
          <p:cNvSpPr txBox="1"/>
          <p:nvPr/>
        </p:nvSpPr>
        <p:spPr>
          <a:xfrm>
            <a:off x="555474" y="2524614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Giải</a:t>
            </a:r>
            <a:endParaRPr lang="en-US" sz="28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7794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/>
      <p:bldP spid="20" grpId="0" animBg="1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722611" y="4748144"/>
            <a:ext cx="10905181" cy="1146222"/>
          </a:xfrm>
          <a:prstGeom prst="roundRect">
            <a:avLst>
              <a:gd name="adj" fmla="val 23409"/>
            </a:avLst>
          </a:prstGeom>
          <a:solidFill>
            <a:srgbClr val="FFFF00"/>
          </a:solidFill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id="{198A4C9E-F9F7-424D-9569-CB9CD9CBD92D}"/>
              </a:ext>
            </a:extLst>
          </p:cNvPr>
          <p:cNvSpPr/>
          <p:nvPr/>
        </p:nvSpPr>
        <p:spPr>
          <a:xfrm>
            <a:off x="-214" y="666751"/>
            <a:ext cx="12192000" cy="3531950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0608" y="2224826"/>
            <a:ext cx="1506585" cy="1339825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1741898" y="835060"/>
            <a:ext cx="7654660" cy="5965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8 – 4 . 3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" name="Oval Callout 9"/>
          <p:cNvSpPr/>
          <p:nvPr/>
        </p:nvSpPr>
        <p:spPr>
          <a:xfrm>
            <a:off x="2915621" y="1567603"/>
            <a:ext cx="2178459" cy="1591242"/>
          </a:xfrm>
          <a:prstGeom prst="wedgeEllipseCallout">
            <a:avLst>
              <a:gd name="adj1" fmla="val -62050"/>
              <a:gd name="adj2" fmla="val 39168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336915" y="1740229"/>
            <a:ext cx="151836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8 – 4 . 3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4 . 3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72</a:t>
            </a:r>
          </a:p>
        </p:txBody>
      </p:sp>
      <p:sp>
        <p:nvSpPr>
          <p:cNvPr id="17" name="Oval Callout 16"/>
          <p:cNvSpPr/>
          <p:nvPr/>
        </p:nvSpPr>
        <p:spPr>
          <a:xfrm>
            <a:off x="5775234" y="1735477"/>
            <a:ext cx="2178459" cy="1709106"/>
          </a:xfrm>
          <a:prstGeom prst="wedgeEllipseCallout">
            <a:avLst>
              <a:gd name="adj1" fmla="val 62370"/>
              <a:gd name="adj2" fmla="val 16391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095786" y="1913331"/>
            <a:ext cx="1643399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8 – 4 . 3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8 – 12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6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741898" y="3477584"/>
            <a:ext cx="962123" cy="5965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ọc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055309" y="3462688"/>
            <a:ext cx="873957" cy="5965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180650" y="4662146"/>
            <a:ext cx="10447142" cy="11567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hia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274165" y="3462688"/>
            <a:ext cx="4414793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9803" y="2016238"/>
            <a:ext cx="1481080" cy="1540088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3DD17B2E-6D53-4B32-89D2-E201E3006125}"/>
              </a:ext>
            </a:extLst>
          </p:cNvPr>
          <p:cNvGrpSpPr/>
          <p:nvPr/>
        </p:nvGrpSpPr>
        <p:grpSpPr>
          <a:xfrm>
            <a:off x="562893" y="4686260"/>
            <a:ext cx="532480" cy="520083"/>
            <a:chOff x="246021" y="5210462"/>
            <a:chExt cx="532480" cy="520083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EF4B3535-05A6-439F-BE19-03CE1F3F695F}"/>
                </a:ext>
              </a:extLst>
            </p:cNvPr>
            <p:cNvSpPr/>
            <p:nvPr/>
          </p:nvSpPr>
          <p:spPr>
            <a:xfrm>
              <a:off x="258418" y="5210462"/>
              <a:ext cx="520083" cy="520083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690FB826-0902-4672-8CFA-F29DB0BDED3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021" y="5210462"/>
              <a:ext cx="520083" cy="520083"/>
            </a:xfrm>
            <a:prstGeom prst="rect">
              <a:avLst/>
            </a:prstGeom>
          </p:spPr>
        </p:pic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DAE166B3-6D53-4EB7-BBC3-0F2509DFC694}"/>
              </a:ext>
            </a:extLst>
          </p:cNvPr>
          <p:cNvGrpSpPr/>
          <p:nvPr/>
        </p:nvGrpSpPr>
        <p:grpSpPr>
          <a:xfrm>
            <a:off x="661008" y="896516"/>
            <a:ext cx="1006505" cy="634576"/>
            <a:chOff x="343120" y="1291878"/>
            <a:chExt cx="1006505" cy="634576"/>
          </a:xfrm>
        </p:grpSpPr>
        <p:sp>
          <p:nvSpPr>
            <p:cNvPr id="32" name="Flowchart: Alternate Process 31">
              <a:extLst>
                <a:ext uri="{FF2B5EF4-FFF2-40B4-BE49-F238E27FC236}">
                  <a16:creationId xmlns:a16="http://schemas.microsoft.com/office/drawing/2014/main" id="{7DA09C95-A1C8-44DA-9BB7-07E96A36A5F6}"/>
                </a:ext>
              </a:extLst>
            </p:cNvPr>
            <p:cNvSpPr/>
            <p:nvPr/>
          </p:nvSpPr>
          <p:spPr>
            <a:xfrm>
              <a:off x="893064" y="1415634"/>
              <a:ext cx="456561" cy="386197"/>
            </a:xfrm>
            <a:prstGeom prst="flowChartAlternateProcess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94921F64-3A33-4039-984A-1889C73E1829}"/>
                </a:ext>
              </a:extLst>
            </p:cNvPr>
            <p:cNvGrpSpPr/>
            <p:nvPr/>
          </p:nvGrpSpPr>
          <p:grpSpPr>
            <a:xfrm>
              <a:off x="343120" y="1291878"/>
              <a:ext cx="642302" cy="634576"/>
              <a:chOff x="343119" y="1291878"/>
              <a:chExt cx="1032027" cy="1069582"/>
            </a:xfrm>
          </p:grpSpPr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A89409E7-AB94-4694-AF0D-C7985C511D40}"/>
                  </a:ext>
                </a:extLst>
              </p:cNvPr>
              <p:cNvSpPr/>
              <p:nvPr/>
            </p:nvSpPr>
            <p:spPr>
              <a:xfrm>
                <a:off x="343119" y="1291878"/>
                <a:ext cx="1032027" cy="106958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35" name="Picture 34">
                <a:extLst>
                  <a:ext uri="{FF2B5EF4-FFF2-40B4-BE49-F238E27FC236}">
                    <a16:creationId xmlns:a16="http://schemas.microsoft.com/office/drawing/2014/main" id="{30A2BE25-C5E1-44AA-9902-2ACF52B9605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8271" y="1695409"/>
                <a:ext cx="314849" cy="314849"/>
              </a:xfrm>
              <a:prstGeom prst="rect">
                <a:avLst/>
              </a:prstGeom>
            </p:spPr>
          </p:pic>
          <p:pic>
            <p:nvPicPr>
              <p:cNvPr id="36" name="Picture 35">
                <a:extLst>
                  <a:ext uri="{FF2B5EF4-FFF2-40B4-BE49-F238E27FC236}">
                    <a16:creationId xmlns:a16="http://schemas.microsoft.com/office/drawing/2014/main" id="{37A90B42-3901-4E69-884D-A46803515B2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6059" y="1695409"/>
                <a:ext cx="629697" cy="629697"/>
              </a:xfrm>
              <a:prstGeom prst="rect">
                <a:avLst/>
              </a:prstGeom>
            </p:spPr>
          </p:pic>
          <p:pic>
            <p:nvPicPr>
              <p:cNvPr id="37" name="Picture 36">
                <a:extLst>
                  <a:ext uri="{FF2B5EF4-FFF2-40B4-BE49-F238E27FC236}">
                    <a16:creationId xmlns:a16="http://schemas.microsoft.com/office/drawing/2014/main" id="{973E557A-AB2E-41B4-A29A-8EE0941A711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2299" y="1305201"/>
                <a:ext cx="465719" cy="465719"/>
              </a:xfrm>
              <a:prstGeom prst="rect">
                <a:avLst/>
              </a:prstGeom>
            </p:spPr>
          </p:pic>
        </p:grpSp>
      </p:grpSp>
      <p:pic>
        <p:nvPicPr>
          <p:cNvPr id="27" name="Picture 26">
            <a:extLst>
              <a:ext uri="{FF2B5EF4-FFF2-40B4-BE49-F238E27FC236}">
                <a16:creationId xmlns:a16="http://schemas.microsoft.com/office/drawing/2014/main" id="{5CA593CE-EAFA-4627-84D1-E5BB0E31BBE8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1916" y="2532444"/>
            <a:ext cx="808880" cy="828281"/>
          </a:xfrm>
          <a:prstGeom prst="rect">
            <a:avLst/>
          </a:prstGeom>
        </p:spPr>
      </p:pic>
      <p:grpSp>
        <p:nvGrpSpPr>
          <p:cNvPr id="29" name="Group 28">
            <a:extLst>
              <a:ext uri="{FF2B5EF4-FFF2-40B4-BE49-F238E27FC236}">
                <a16:creationId xmlns:a16="http://schemas.microsoft.com/office/drawing/2014/main" id="{A189B193-5F21-473B-B126-D52BA7ECB860}"/>
              </a:ext>
            </a:extLst>
          </p:cNvPr>
          <p:cNvGrpSpPr/>
          <p:nvPr/>
        </p:nvGrpSpPr>
        <p:grpSpPr>
          <a:xfrm>
            <a:off x="672400" y="2680118"/>
            <a:ext cx="689106" cy="709984"/>
            <a:chOff x="10104027" y="3689893"/>
            <a:chExt cx="689106" cy="709984"/>
          </a:xfrm>
        </p:grpSpPr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B49E3EFE-309E-401D-A705-2550444E3181}"/>
                </a:ext>
              </a:extLst>
            </p:cNvPr>
            <p:cNvSpPr/>
            <p:nvPr/>
          </p:nvSpPr>
          <p:spPr>
            <a:xfrm>
              <a:off x="10104027" y="3753546"/>
              <a:ext cx="689106" cy="646331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05628BAE-DD7D-4DBE-834B-3A4FDF98918E}"/>
                </a:ext>
              </a:extLst>
            </p:cNvPr>
            <p:cNvSpPr txBox="1"/>
            <p:nvPr/>
          </p:nvSpPr>
          <p:spPr>
            <a:xfrm>
              <a:off x="10192804" y="3689893"/>
              <a:ext cx="511551" cy="523220"/>
            </a:xfrm>
            <a:prstGeom prst="rect">
              <a:avLst/>
            </a:prstGeom>
            <a:noFill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>
              <a:spAutoFit/>
            </a:bodyPr>
            <a:lstStyle/>
            <a:p>
              <a:r>
                <a:rPr lang="en-SG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221B5381-5556-4098-915F-013CFA3D06DD}"/>
                  </a:ext>
                </a:extLst>
              </p14:cNvPr>
              <p14:cNvContentPartPr/>
              <p14:nvPr/>
            </p14:nvContentPartPr>
            <p14:xfrm>
              <a:off x="1216800" y="4222800"/>
              <a:ext cx="3491640" cy="10173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221B5381-5556-4098-915F-013CFA3D06DD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207440" y="4213440"/>
                <a:ext cx="3510360" cy="1036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12909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1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CD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>
            <a:extLst>
              <a:ext uri="{FF2B5EF4-FFF2-40B4-BE49-F238E27FC236}">
                <a16:creationId xmlns:a16="http://schemas.microsoft.com/office/drawing/2014/main" id="{7738A577-F753-4343-8718-756474FB9989}"/>
              </a:ext>
            </a:extLst>
          </p:cNvPr>
          <p:cNvGrpSpPr/>
          <p:nvPr/>
        </p:nvGrpSpPr>
        <p:grpSpPr>
          <a:xfrm>
            <a:off x="0" y="21838"/>
            <a:ext cx="12192000" cy="1573532"/>
            <a:chOff x="3664469" y="3679317"/>
            <a:chExt cx="6878674" cy="2308696"/>
          </a:xfrm>
          <a:solidFill>
            <a:srgbClr val="FFFF00"/>
          </a:solidFill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982A66BC-AB00-4AFA-BB46-EF96764738C7}"/>
                </a:ext>
              </a:extLst>
            </p:cNvPr>
            <p:cNvGrpSpPr/>
            <p:nvPr/>
          </p:nvGrpSpPr>
          <p:grpSpPr>
            <a:xfrm>
              <a:off x="3814792" y="3878156"/>
              <a:ext cx="6579776" cy="1879102"/>
              <a:chOff x="1286416" y="3103418"/>
              <a:chExt cx="6579776" cy="1879102"/>
            </a:xfrm>
            <a:grpFill/>
          </p:grpSpPr>
          <p:sp>
            <p:nvSpPr>
              <p:cNvPr id="27" name="Rounded Rectangle 1">
                <a:extLst>
                  <a:ext uri="{FF2B5EF4-FFF2-40B4-BE49-F238E27FC236}">
                    <a16:creationId xmlns:a16="http://schemas.microsoft.com/office/drawing/2014/main" id="{020DA101-8099-47F6-A187-4F6C22B07127}"/>
                  </a:ext>
                </a:extLst>
              </p:cNvPr>
              <p:cNvSpPr/>
              <p:nvPr/>
            </p:nvSpPr>
            <p:spPr>
              <a:xfrm>
                <a:off x="1286416" y="3103418"/>
                <a:ext cx="6579776" cy="1879102"/>
              </a:xfrm>
              <a:prstGeom prst="roundRect">
                <a:avLst/>
              </a:prstGeom>
              <a:grpFill/>
              <a:ln w="22225">
                <a:noFill/>
              </a:ln>
              <a:effectLst>
                <a:outerShdw blurRad="304800" dist="38100" dir="2700000" algn="t" rotWithShape="0">
                  <a:prstClr val="black">
                    <a:alpha val="39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N" sz="2800">
                  <a:solidFill>
                    <a:prstClr val="white"/>
                  </a:solidFill>
                  <a:latin typeface="Times New Roman" panose="02020603050405020304" pitchFamily="18" charset="0"/>
                  <a:ea typeface="Source Han Sans CN Medium" panose="020B0500000000000000" pitchFamily="34" charset="-128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Rounded Rectangle 83">
                <a:extLst>
                  <a:ext uri="{FF2B5EF4-FFF2-40B4-BE49-F238E27FC236}">
                    <a16:creationId xmlns:a16="http://schemas.microsoft.com/office/drawing/2014/main" id="{F5EDDA44-47F3-4DB4-9894-F3C58DE7774A}"/>
                  </a:ext>
                </a:extLst>
              </p:cNvPr>
              <p:cNvSpPr/>
              <p:nvPr/>
            </p:nvSpPr>
            <p:spPr>
              <a:xfrm>
                <a:off x="1362208" y="3186403"/>
                <a:ext cx="6441660" cy="1718362"/>
              </a:xfrm>
              <a:prstGeom prst="roundRect">
                <a:avLst/>
              </a:prstGeom>
              <a:grpFill/>
              <a:ln>
                <a:noFill/>
              </a:ln>
              <a:effectLst>
                <a:innerShdw blurRad="88900" dist="50800" dir="16200000">
                  <a:prstClr val="black">
                    <a:alpha val="38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N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Source Han Sans CN Medium" panose="020B0500000000000000" pitchFamily="34" charset="-128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4" name="Rounded Rectangle 85">
              <a:extLst>
                <a:ext uri="{FF2B5EF4-FFF2-40B4-BE49-F238E27FC236}">
                  <a16:creationId xmlns:a16="http://schemas.microsoft.com/office/drawing/2014/main" id="{69E8F2A8-BDA1-47FB-9EEF-81E6527BE015}"/>
                </a:ext>
              </a:extLst>
            </p:cNvPr>
            <p:cNvSpPr/>
            <p:nvPr/>
          </p:nvSpPr>
          <p:spPr>
            <a:xfrm>
              <a:off x="3664469" y="3679317"/>
              <a:ext cx="6878674" cy="2308696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02477" tIns="51238" rIns="102477" bIns="51238" rtlCol="0" anchor="ctr"/>
            <a:lstStyle/>
            <a:p>
              <a:pPr algn="ctr"/>
              <a:endParaRPr lang="en-CN" sz="2800">
                <a:latin typeface="Times New Roman" panose="02020603050405020304" pitchFamily="18" charset="0"/>
                <a:ea typeface="Source Han Sans CN Medium" panose="020B0500000000000000" pitchFamily="34" charset="-128"/>
                <a:cs typeface="Times New Roman" panose="02020603050405020304" pitchFamily="18" charset="0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734077" y="408233"/>
            <a:ext cx="5202065" cy="6049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428361" y="2077275"/>
            <a:ext cx="3179075" cy="6049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  36 – 18 : 2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3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+ 8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783961" y="3004030"/>
            <a:ext cx="2473754" cy="6049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= 36 – 9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3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+ 8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ight Brace 2"/>
          <p:cNvSpPr/>
          <p:nvPr/>
        </p:nvSpPr>
        <p:spPr>
          <a:xfrm rot="5400000">
            <a:off x="2927938" y="2279807"/>
            <a:ext cx="172595" cy="777409"/>
          </a:xfrm>
          <a:prstGeom prst="rightBrace">
            <a:avLst>
              <a:gd name="adj1" fmla="val 42033"/>
              <a:gd name="adj2" fmla="val 50000"/>
            </a:avLst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823064" y="2733659"/>
            <a:ext cx="420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14" name="Right Brace 13"/>
          <p:cNvSpPr/>
          <p:nvPr/>
        </p:nvSpPr>
        <p:spPr>
          <a:xfrm rot="5400000">
            <a:off x="3095255" y="3326082"/>
            <a:ext cx="124704" cy="538912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943257" y="3652145"/>
            <a:ext cx="5998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801391" y="3887355"/>
            <a:ext cx="2204450" cy="6049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= 36 – 27 + 8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ight Brace 17"/>
          <p:cNvSpPr/>
          <p:nvPr/>
        </p:nvSpPr>
        <p:spPr>
          <a:xfrm rot="5400000">
            <a:off x="2601334" y="4035358"/>
            <a:ext cx="91675" cy="868729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523132" y="4505478"/>
            <a:ext cx="5998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801220" y="4780275"/>
            <a:ext cx="1306768" cy="6049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= 9 + 8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814091" y="5538940"/>
            <a:ext cx="835485" cy="6049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= 17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图片 15">
            <a:extLst>
              <a:ext uri="{FF2B5EF4-FFF2-40B4-BE49-F238E27FC236}">
                <a16:creationId xmlns:a16="http://schemas.microsoft.com/office/drawing/2014/main" id="{10306385-5EA5-43C2-A4B7-1D41BF79AF9B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5" t="1" b="44801"/>
          <a:stretch>
            <a:fillRect/>
          </a:stretch>
        </p:blipFill>
        <p:spPr>
          <a:xfrm>
            <a:off x="6117716" y="4910926"/>
            <a:ext cx="6074284" cy="1899665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CC819376-A5CE-4368-B848-F6098EFE3023}"/>
              </a:ext>
            </a:extLst>
          </p:cNvPr>
          <p:cNvSpPr txBox="1"/>
          <p:nvPr/>
        </p:nvSpPr>
        <p:spPr>
          <a:xfrm>
            <a:off x="5344893" y="408233"/>
            <a:ext cx="3179075" cy="6049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36 – 18 : 2 . 3 + 8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F271875-B440-4D0D-A5E0-D624243560FF}"/>
              </a:ext>
            </a:extLst>
          </p:cNvPr>
          <p:cNvSpPr txBox="1"/>
          <p:nvPr/>
        </p:nvSpPr>
        <p:spPr>
          <a:xfrm>
            <a:off x="829526" y="1723797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̉i</a:t>
            </a:r>
            <a:endParaRPr lang="en-US" sz="28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F9AAB354-BDA7-42E6-8245-F03080B991F8}"/>
              </a:ext>
            </a:extLst>
          </p:cNvPr>
          <p:cNvGrpSpPr/>
          <p:nvPr/>
        </p:nvGrpSpPr>
        <p:grpSpPr>
          <a:xfrm>
            <a:off x="6448792" y="2077275"/>
            <a:ext cx="5133607" cy="722240"/>
            <a:chOff x="6538057" y="3677189"/>
            <a:chExt cx="3317954" cy="722240"/>
          </a:xfrm>
        </p:grpSpPr>
        <p:sp>
          <p:nvSpPr>
            <p:cNvPr id="32" name="燕尾形 54">
              <a:extLst>
                <a:ext uri="{FF2B5EF4-FFF2-40B4-BE49-F238E27FC236}">
                  <a16:creationId xmlns:a16="http://schemas.microsoft.com/office/drawing/2014/main" id="{946D9CCF-E3A8-427C-9974-8207B1CEDF41}"/>
                </a:ext>
              </a:extLst>
            </p:cNvPr>
            <p:cNvSpPr/>
            <p:nvPr/>
          </p:nvSpPr>
          <p:spPr>
            <a:xfrm>
              <a:off x="6538057" y="3677189"/>
              <a:ext cx="1667954" cy="722240"/>
            </a:xfrm>
            <a:prstGeom prst="chevron">
              <a:avLst>
                <a:gd name="adj" fmla="val 54429"/>
              </a:avLst>
            </a:prstGeom>
            <a:solidFill>
              <a:srgbClr val="EA6103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dirty="0">
                <a:latin typeface="Times New Roman" panose="02020603050405020304" pitchFamily="18" charset="0"/>
                <a:ea typeface="Source Han Sans CN Medium" panose="020B0500000000000000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33" name="燕尾形 62">
              <a:extLst>
                <a:ext uri="{FF2B5EF4-FFF2-40B4-BE49-F238E27FC236}">
                  <a16:creationId xmlns:a16="http://schemas.microsoft.com/office/drawing/2014/main" id="{6B49ADA4-4DBA-45BA-83F7-0641FE2496CA}"/>
                </a:ext>
              </a:extLst>
            </p:cNvPr>
            <p:cNvSpPr/>
            <p:nvPr/>
          </p:nvSpPr>
          <p:spPr>
            <a:xfrm>
              <a:off x="8108341" y="3677189"/>
              <a:ext cx="1747670" cy="722240"/>
            </a:xfrm>
            <a:prstGeom prst="chevron">
              <a:avLst>
                <a:gd name="adj" fmla="val 54429"/>
              </a:avLst>
            </a:prstGeom>
            <a:solidFill>
              <a:srgbClr val="EF9322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dirty="0">
                <a:latin typeface="Times New Roman" panose="02020603050405020304" pitchFamily="18" charset="0"/>
                <a:ea typeface="Source Han Sans CN Medium" panose="020B0500000000000000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456775F6-478B-4B70-8BD0-734EFFA5F762}"/>
                </a:ext>
              </a:extLst>
            </p:cNvPr>
            <p:cNvSpPr txBox="1"/>
            <p:nvPr/>
          </p:nvSpPr>
          <p:spPr>
            <a:xfrm>
              <a:off x="6876801" y="3677189"/>
              <a:ext cx="1376957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Nhân, chia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9B019E24-D23B-4FF0-8417-B6568BCD1D60}"/>
                </a:ext>
              </a:extLst>
            </p:cNvPr>
            <p:cNvSpPr txBox="1"/>
            <p:nvPr/>
          </p:nvSpPr>
          <p:spPr>
            <a:xfrm>
              <a:off x="8440906" y="3677189"/>
              <a:ext cx="1227957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ộng, trừ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98636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" grpId="0" animBg="1"/>
      <p:bldP spid="6" grpId="0"/>
      <p:bldP spid="14" grpId="0" animBg="1"/>
      <p:bldP spid="15" grpId="0"/>
      <p:bldP spid="17" grpId="0"/>
      <p:bldP spid="18" grpId="0" animBg="1"/>
      <p:bldP spid="19" grpId="0"/>
      <p:bldP spid="20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1FAD0B1B-B68C-4E81-96B4-42E3F6833C4E}"/>
              </a:ext>
            </a:extLst>
          </p:cNvPr>
          <p:cNvSpPr/>
          <p:nvPr/>
        </p:nvSpPr>
        <p:spPr>
          <a:xfrm>
            <a:off x="936171" y="457925"/>
            <a:ext cx="10254343" cy="872238"/>
          </a:xfrm>
          <a:prstGeom prst="roundRect">
            <a:avLst/>
          </a:prstGeom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326D345-EABE-4DDF-AF4F-3DD254D315A9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83038" y="302870"/>
            <a:ext cx="492577" cy="54143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FFEA3E8-7FF8-4899-B70B-DED3E34F8F97}"/>
              </a:ext>
            </a:extLst>
          </p:cNvPr>
          <p:cNvSpPr txBox="1"/>
          <p:nvPr/>
        </p:nvSpPr>
        <p:spPr>
          <a:xfrm>
            <a:off x="2052637" y="471374"/>
            <a:ext cx="3953326" cy="6049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</a:rPr>
              <a:t>Tính </a:t>
            </a:r>
            <a:r>
              <a:rPr lang="en-US" sz="2800" dirty="0" err="1">
                <a:latin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CFAADF0E-9609-4A98-8BA5-60D7108208A8}"/>
              </a:ext>
            </a:extLst>
          </p:cNvPr>
          <p:cNvSpPr/>
          <p:nvPr/>
        </p:nvSpPr>
        <p:spPr>
          <a:xfrm>
            <a:off x="1510941" y="615938"/>
            <a:ext cx="406854" cy="4068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51B4239-0688-4F2B-BE9F-B0131FD015BB}"/>
              </a:ext>
            </a:extLst>
          </p:cNvPr>
          <p:cNvSpPr txBox="1"/>
          <p:nvPr/>
        </p:nvSpPr>
        <p:spPr>
          <a:xfrm>
            <a:off x="1534884" y="566146"/>
            <a:ext cx="598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5AEAD82-74F8-43D2-A106-0C5DB05987FE}"/>
              </a:ext>
            </a:extLst>
          </p:cNvPr>
          <p:cNvSpPr txBox="1"/>
          <p:nvPr/>
        </p:nvSpPr>
        <p:spPr>
          <a:xfrm>
            <a:off x="1341959" y="1414161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Giải</a:t>
            </a:r>
            <a:endParaRPr lang="en-US" sz="2800">
              <a:latin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F56CB75-FA59-407C-911B-5FCBFB16621F}"/>
              </a:ext>
            </a:extLst>
          </p:cNvPr>
          <p:cNvSpPr txBox="1"/>
          <p:nvPr/>
        </p:nvSpPr>
        <p:spPr>
          <a:xfrm>
            <a:off x="1971121" y="1534350"/>
            <a:ext cx="3155031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latin typeface="Times New Roman" panose="02020603050405020304" pitchFamily="18" charset="0"/>
              </a:rPr>
              <a:t>     18 </a:t>
            </a:r>
            <a:r>
              <a:rPr lang="en-US" sz="2800" dirty="0">
                <a:latin typeface="Times New Roman" panose="02020603050405020304" pitchFamily="18" charset="0"/>
              </a:rPr>
              <a:t>– 4 . 3 : 6 + 12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C8C7595-BD00-45A0-B191-B1D0D57B3CE3}"/>
              </a:ext>
            </a:extLst>
          </p:cNvPr>
          <p:cNvSpPr txBox="1"/>
          <p:nvPr/>
        </p:nvSpPr>
        <p:spPr>
          <a:xfrm>
            <a:off x="2001753" y="2421245"/>
            <a:ext cx="2752677" cy="5965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>
                <a:latin typeface="Times New Roman" panose="02020603050405020304" pitchFamily="18" charset="0"/>
              </a:rPr>
              <a:t>= 18 – 12 : 6 + 12</a:t>
            </a:r>
          </a:p>
        </p:txBody>
      </p:sp>
      <p:sp>
        <p:nvSpPr>
          <p:cNvPr id="25" name="Right Brace 24">
            <a:extLst>
              <a:ext uri="{FF2B5EF4-FFF2-40B4-BE49-F238E27FC236}">
                <a16:creationId xmlns:a16="http://schemas.microsoft.com/office/drawing/2014/main" id="{F7E849B6-294E-4EE0-A1EE-9CD37707ACE7}"/>
              </a:ext>
            </a:extLst>
          </p:cNvPr>
          <p:cNvSpPr/>
          <p:nvPr/>
        </p:nvSpPr>
        <p:spPr>
          <a:xfrm rot="5400000">
            <a:off x="3404438" y="1840499"/>
            <a:ext cx="117408" cy="575265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anose="02020603050405020304" pitchFamily="18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F2A46D7B-9F85-48C4-99CE-DFF0E0348589}"/>
              </a:ext>
            </a:extLst>
          </p:cNvPr>
          <p:cNvSpPr/>
          <p:nvPr/>
        </p:nvSpPr>
        <p:spPr>
          <a:xfrm>
            <a:off x="3226310" y="2172363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27" name="Right Brace 26">
            <a:extLst>
              <a:ext uri="{FF2B5EF4-FFF2-40B4-BE49-F238E27FC236}">
                <a16:creationId xmlns:a16="http://schemas.microsoft.com/office/drawing/2014/main" id="{AAB4AD43-A117-4551-8EB4-D70B42F73625}"/>
              </a:ext>
            </a:extLst>
          </p:cNvPr>
          <p:cNvSpPr/>
          <p:nvPr/>
        </p:nvSpPr>
        <p:spPr>
          <a:xfrm rot="5400000">
            <a:off x="3437837" y="2672734"/>
            <a:ext cx="116380" cy="701342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anose="02020603050405020304" pitchFamily="18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3F347D83-98AC-41A2-97C4-F682620D364E}"/>
              </a:ext>
            </a:extLst>
          </p:cNvPr>
          <p:cNvSpPr/>
          <p:nvPr/>
        </p:nvSpPr>
        <p:spPr>
          <a:xfrm>
            <a:off x="3356152" y="3050011"/>
            <a:ext cx="364202" cy="523220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31242EA-BAD6-4C76-83F7-27A4C93D2E02}"/>
              </a:ext>
            </a:extLst>
          </p:cNvPr>
          <p:cNvSpPr txBox="1"/>
          <p:nvPr/>
        </p:nvSpPr>
        <p:spPr>
          <a:xfrm>
            <a:off x="2001753" y="3300212"/>
            <a:ext cx="2114681" cy="5965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>
                <a:latin typeface="Times New Roman" panose="02020603050405020304" pitchFamily="18" charset="0"/>
              </a:rPr>
              <a:t>= 18 – 2 + 12</a:t>
            </a:r>
          </a:p>
        </p:txBody>
      </p:sp>
      <p:sp>
        <p:nvSpPr>
          <p:cNvPr id="30" name="Right Brace 29">
            <a:extLst>
              <a:ext uri="{FF2B5EF4-FFF2-40B4-BE49-F238E27FC236}">
                <a16:creationId xmlns:a16="http://schemas.microsoft.com/office/drawing/2014/main" id="{2B27E7F9-5765-45CB-BE0E-63074B95C36D}"/>
              </a:ext>
            </a:extLst>
          </p:cNvPr>
          <p:cNvSpPr/>
          <p:nvPr/>
        </p:nvSpPr>
        <p:spPr>
          <a:xfrm rot="5400000">
            <a:off x="2738021" y="3525933"/>
            <a:ext cx="110661" cy="704009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anose="02020603050405020304" pitchFamily="18" charset="0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CBCF4B56-3CDE-4EF1-AA24-A100129096C5}"/>
              </a:ext>
            </a:extLst>
          </p:cNvPr>
          <p:cNvSpPr/>
          <p:nvPr/>
        </p:nvSpPr>
        <p:spPr>
          <a:xfrm>
            <a:off x="2539561" y="3924333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16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84D3DBD-37BA-4FFD-99F3-4D04B2047B3E}"/>
              </a:ext>
            </a:extLst>
          </p:cNvPr>
          <p:cNvSpPr txBox="1"/>
          <p:nvPr/>
        </p:nvSpPr>
        <p:spPr>
          <a:xfrm>
            <a:off x="2001753" y="4216951"/>
            <a:ext cx="1576072" cy="5965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>
                <a:latin typeface="Times New Roman" panose="02020603050405020304" pitchFamily="18" charset="0"/>
              </a:rPr>
              <a:t>= 16 + 12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54EB7ECF-F994-47A3-B954-AD5256AEB201}"/>
              </a:ext>
            </a:extLst>
          </p:cNvPr>
          <p:cNvSpPr txBox="1"/>
          <p:nvPr/>
        </p:nvSpPr>
        <p:spPr>
          <a:xfrm>
            <a:off x="2014453" y="4970967"/>
            <a:ext cx="835485" cy="5965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>
                <a:latin typeface="Times New Roman" panose="02020603050405020304" pitchFamily="18" charset="0"/>
              </a:rPr>
              <a:t>= 28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BCEAEE3-94BB-4A10-BC2D-61E77F31233C}"/>
              </a:ext>
            </a:extLst>
          </p:cNvPr>
          <p:cNvSpPr txBox="1"/>
          <p:nvPr/>
        </p:nvSpPr>
        <p:spPr>
          <a:xfrm>
            <a:off x="5837375" y="461748"/>
            <a:ext cx="2730235" cy="5965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>
                <a:latin typeface="Times New Roman" panose="02020603050405020304" pitchFamily="18" charset="0"/>
              </a:rPr>
              <a:t>18 – 4 . 3 : 6 + 12</a:t>
            </a:r>
          </a:p>
        </p:txBody>
      </p:sp>
    </p:spTree>
    <p:extLst>
      <p:ext uri="{BB962C8B-B14F-4D97-AF65-F5344CB8AC3E}">
        <p14:creationId xmlns:p14="http://schemas.microsoft.com/office/powerpoint/2010/main" val="2236629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 animBg="1"/>
      <p:bldP spid="26" grpId="0"/>
      <p:bldP spid="27" grpId="0" animBg="1"/>
      <p:bldP spid="28" grpId="0"/>
      <p:bldP spid="29" grpId="0"/>
      <p:bldP spid="30" grpId="0" animBg="1"/>
      <p:bldP spid="31" grpId="0"/>
      <p:bldP spid="32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522256" y="4722987"/>
            <a:ext cx="11107459" cy="1788601"/>
          </a:xfrm>
          <a:prstGeom prst="roundRect">
            <a:avLst>
              <a:gd name="adj" fmla="val 23409"/>
            </a:avLst>
          </a:prstGeom>
          <a:solidFill>
            <a:srgbClr val="FFFF00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: Rounded Corners 30">
            <a:extLst>
              <a:ext uri="{FF2B5EF4-FFF2-40B4-BE49-F238E27FC236}">
                <a16:creationId xmlns:a16="http://schemas.microsoft.com/office/drawing/2014/main" id="{D5C2CCD3-1288-4E27-9876-2A48D101A369}"/>
              </a:ext>
            </a:extLst>
          </p:cNvPr>
          <p:cNvSpPr/>
          <p:nvPr/>
        </p:nvSpPr>
        <p:spPr>
          <a:xfrm>
            <a:off x="0" y="709848"/>
            <a:ext cx="12192000" cy="3696815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646873" y="1125419"/>
            <a:ext cx="7409401" cy="6049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" name="Oval Callout 9"/>
          <p:cNvSpPr/>
          <p:nvPr/>
        </p:nvSpPr>
        <p:spPr>
          <a:xfrm>
            <a:off x="1982445" y="1730328"/>
            <a:ext cx="2282898" cy="1940621"/>
          </a:xfrm>
          <a:prstGeom prst="wedgeEllipseCallout">
            <a:avLst>
              <a:gd name="adj1" fmla="val -62050"/>
              <a:gd name="adj2" fmla="val 39168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35410" y="3593295"/>
            <a:ext cx="803425" cy="6049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0076604" y="3593295"/>
            <a:ext cx="1043876" cy="6049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035410" y="4731606"/>
            <a:ext cx="10447142" cy="1716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hia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ân</a:t>
            </a:r>
            <a:r>
              <a:rPr lang="en-US" sz="28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ch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897727" y="628406"/>
            <a:ext cx="3590299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344167"/>
              </p:ext>
            </p:extLst>
          </p:nvPr>
        </p:nvGraphicFramePr>
        <p:xfrm>
          <a:off x="6446626" y="1240342"/>
          <a:ext cx="104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1041120" imgH="380880" progId="Equation.DSMT4">
                  <p:embed/>
                </p:oleObj>
              </mc:Choice>
              <mc:Fallback>
                <p:oleObj name="Equation" r:id="rId3" imgW="1041120" imgH="3808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6626" y="1240342"/>
                        <a:ext cx="1041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664962" y="3597071"/>
            <a:ext cx="942887" cy="5965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ng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204"/>
          <a:stretch/>
        </p:blipFill>
        <p:spPr>
          <a:xfrm>
            <a:off x="10477500" y="2097736"/>
            <a:ext cx="1461802" cy="142483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247"/>
          <a:stretch/>
        </p:blipFill>
        <p:spPr>
          <a:xfrm>
            <a:off x="730208" y="2263315"/>
            <a:ext cx="1387851" cy="1381756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090"/>
          <a:stretch/>
        </p:blipFill>
        <p:spPr>
          <a:xfrm>
            <a:off x="4523810" y="2305796"/>
            <a:ext cx="1075748" cy="1439187"/>
          </a:xfrm>
          <a:prstGeom prst="rect">
            <a:avLst/>
          </a:prstGeom>
        </p:spPr>
      </p:pic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101224"/>
              </p:ext>
            </p:extLst>
          </p:nvPr>
        </p:nvGraphicFramePr>
        <p:xfrm>
          <a:off x="2485382" y="1865154"/>
          <a:ext cx="1440898" cy="1539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8" imgW="927000" imgH="990360" progId="Equation.DSMT4">
                  <p:embed/>
                </p:oleObj>
              </mc:Choice>
              <mc:Fallback>
                <p:oleObj name="Equation" r:id="rId8" imgW="927000" imgH="99036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85382" y="1865154"/>
                        <a:ext cx="1440898" cy="1539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Callout 32"/>
          <p:cNvSpPr/>
          <p:nvPr/>
        </p:nvSpPr>
        <p:spPr>
          <a:xfrm>
            <a:off x="5414091" y="1679242"/>
            <a:ext cx="2527472" cy="2148719"/>
          </a:xfrm>
          <a:prstGeom prst="wedgeEllipseCallout">
            <a:avLst>
              <a:gd name="adj1" fmla="val -62050"/>
              <a:gd name="adj2" fmla="val 39168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161949"/>
              </p:ext>
            </p:extLst>
          </p:nvPr>
        </p:nvGraphicFramePr>
        <p:xfrm>
          <a:off x="5982750" y="1754283"/>
          <a:ext cx="1735331" cy="1672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10" imgW="1054080" imgH="1015920" progId="Equation.DSMT4">
                  <p:embed/>
                </p:oleObj>
              </mc:Choice>
              <mc:Fallback>
                <p:oleObj name="Equation" r:id="rId10" imgW="1054080" imgH="101592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82750" y="1754283"/>
                        <a:ext cx="1735331" cy="1672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Oval Callout 34"/>
          <p:cNvSpPr/>
          <p:nvPr/>
        </p:nvSpPr>
        <p:spPr>
          <a:xfrm>
            <a:off x="8102563" y="1788946"/>
            <a:ext cx="2213621" cy="2117627"/>
          </a:xfrm>
          <a:prstGeom prst="wedgeEllipseCallout">
            <a:avLst>
              <a:gd name="adj1" fmla="val 62371"/>
              <a:gd name="adj2" fmla="val 41770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81684"/>
              </p:ext>
            </p:extLst>
          </p:nvPr>
        </p:nvGraphicFramePr>
        <p:xfrm>
          <a:off x="8487182" y="2062425"/>
          <a:ext cx="1764136" cy="145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2" imgW="1168200" imgH="965160" progId="Equation.DSMT4">
                  <p:embed/>
                </p:oleObj>
              </mc:Choice>
              <mc:Fallback>
                <p:oleObj name="Equation" r:id="rId12" imgW="1168200" imgH="96516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87182" y="2062425"/>
                        <a:ext cx="1764136" cy="145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>
            <a:extLst>
              <a:ext uri="{FF2B5EF4-FFF2-40B4-BE49-F238E27FC236}">
                <a16:creationId xmlns:a16="http://schemas.microsoft.com/office/drawing/2014/main" id="{D4E781A2-9816-4862-9A5A-20649885A4A0}"/>
              </a:ext>
            </a:extLst>
          </p:cNvPr>
          <p:cNvGrpSpPr/>
          <p:nvPr/>
        </p:nvGrpSpPr>
        <p:grpSpPr>
          <a:xfrm>
            <a:off x="661008" y="1160676"/>
            <a:ext cx="1006505" cy="634576"/>
            <a:chOff x="343120" y="1291878"/>
            <a:chExt cx="1006505" cy="634576"/>
          </a:xfrm>
        </p:grpSpPr>
        <p:sp>
          <p:nvSpPr>
            <p:cNvPr id="38" name="Flowchart: Alternate Process 37">
              <a:extLst>
                <a:ext uri="{FF2B5EF4-FFF2-40B4-BE49-F238E27FC236}">
                  <a16:creationId xmlns:a16="http://schemas.microsoft.com/office/drawing/2014/main" id="{481B8301-E517-4B96-B74F-16AF44279044}"/>
                </a:ext>
              </a:extLst>
            </p:cNvPr>
            <p:cNvSpPr/>
            <p:nvPr/>
          </p:nvSpPr>
          <p:spPr>
            <a:xfrm>
              <a:off x="893064" y="1415634"/>
              <a:ext cx="456561" cy="386197"/>
            </a:xfrm>
            <a:prstGeom prst="flowChartAlternateProcess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9B94C4DB-EB7D-4DA0-A438-5508905A871D}"/>
                </a:ext>
              </a:extLst>
            </p:cNvPr>
            <p:cNvGrpSpPr/>
            <p:nvPr/>
          </p:nvGrpSpPr>
          <p:grpSpPr>
            <a:xfrm>
              <a:off x="343120" y="1291878"/>
              <a:ext cx="642302" cy="634576"/>
              <a:chOff x="343119" y="1291878"/>
              <a:chExt cx="1032027" cy="1069582"/>
            </a:xfrm>
          </p:grpSpPr>
          <p:sp>
            <p:nvSpPr>
              <p:cNvPr id="40" name="Oval 39">
                <a:extLst>
                  <a:ext uri="{FF2B5EF4-FFF2-40B4-BE49-F238E27FC236}">
                    <a16:creationId xmlns:a16="http://schemas.microsoft.com/office/drawing/2014/main" id="{921955D2-2088-4E91-9828-B44C57C0835C}"/>
                  </a:ext>
                </a:extLst>
              </p:cNvPr>
              <p:cNvSpPr/>
              <p:nvPr/>
            </p:nvSpPr>
            <p:spPr>
              <a:xfrm>
                <a:off x="343119" y="1291878"/>
                <a:ext cx="1032027" cy="106958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41" name="Picture 40">
                <a:extLst>
                  <a:ext uri="{FF2B5EF4-FFF2-40B4-BE49-F238E27FC236}">
                    <a16:creationId xmlns:a16="http://schemas.microsoft.com/office/drawing/2014/main" id="{79159EC7-16B1-43D8-9255-AFEBFAA0A4E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8271" y="1695409"/>
                <a:ext cx="314849" cy="314849"/>
              </a:xfrm>
              <a:prstGeom prst="rect">
                <a:avLst/>
              </a:prstGeom>
            </p:spPr>
          </p:pic>
          <p:pic>
            <p:nvPicPr>
              <p:cNvPr id="42" name="Picture 41">
                <a:extLst>
                  <a:ext uri="{FF2B5EF4-FFF2-40B4-BE49-F238E27FC236}">
                    <a16:creationId xmlns:a16="http://schemas.microsoft.com/office/drawing/2014/main" id="{B1A02E1E-C230-48A7-ADF8-90FCB77D7B6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6059" y="1695409"/>
                <a:ext cx="629697" cy="629697"/>
              </a:xfrm>
              <a:prstGeom prst="rect">
                <a:avLst/>
              </a:prstGeom>
            </p:spPr>
          </p:pic>
          <p:pic>
            <p:nvPicPr>
              <p:cNvPr id="43" name="Picture 42">
                <a:extLst>
                  <a:ext uri="{FF2B5EF4-FFF2-40B4-BE49-F238E27FC236}">
                    <a16:creationId xmlns:a16="http://schemas.microsoft.com/office/drawing/2014/main" id="{484C8EC6-CE5A-4464-A81D-6DD0628270B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2299" y="1305201"/>
                <a:ext cx="465719" cy="465719"/>
              </a:xfrm>
              <a:prstGeom prst="rect">
                <a:avLst/>
              </a:prstGeom>
            </p:spPr>
          </p:pic>
        </p:grp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57750795-EBCC-4FEF-BB31-5A865A67FAAE}"/>
              </a:ext>
            </a:extLst>
          </p:cNvPr>
          <p:cNvGrpSpPr/>
          <p:nvPr/>
        </p:nvGrpSpPr>
        <p:grpSpPr>
          <a:xfrm>
            <a:off x="562893" y="4950420"/>
            <a:ext cx="532480" cy="520083"/>
            <a:chOff x="246021" y="5210462"/>
            <a:chExt cx="532480" cy="520083"/>
          </a:xfrm>
        </p:grpSpPr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7AAC3F73-B9B3-4FC8-97AE-6BA97FA37FD8}"/>
                </a:ext>
              </a:extLst>
            </p:cNvPr>
            <p:cNvSpPr/>
            <p:nvPr/>
          </p:nvSpPr>
          <p:spPr>
            <a:xfrm>
              <a:off x="258418" y="5210462"/>
              <a:ext cx="520083" cy="520083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D00233BF-DAA0-47DE-BD80-C363007B4D9A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021" y="5210462"/>
              <a:ext cx="520083" cy="520083"/>
            </a:xfrm>
            <a:prstGeom prst="rect">
              <a:avLst/>
            </a:prstGeom>
          </p:spPr>
        </p:pic>
      </p:grpSp>
      <p:pic>
        <p:nvPicPr>
          <p:cNvPr id="47" name="Picture 46">
            <a:extLst>
              <a:ext uri="{FF2B5EF4-FFF2-40B4-BE49-F238E27FC236}">
                <a16:creationId xmlns:a16="http://schemas.microsoft.com/office/drawing/2014/main" id="{E32DFC6A-68F6-47E8-A847-3837E427EE3A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9115" y="3429000"/>
            <a:ext cx="808880" cy="828281"/>
          </a:xfrm>
          <a:prstGeom prst="rect">
            <a:avLst/>
          </a:prstGeom>
        </p:spPr>
      </p:pic>
      <p:grpSp>
        <p:nvGrpSpPr>
          <p:cNvPr id="48" name="Group 47">
            <a:extLst>
              <a:ext uri="{FF2B5EF4-FFF2-40B4-BE49-F238E27FC236}">
                <a16:creationId xmlns:a16="http://schemas.microsoft.com/office/drawing/2014/main" id="{1D30CF1E-E96F-43DF-9A20-6FA55822BDE0}"/>
              </a:ext>
            </a:extLst>
          </p:cNvPr>
          <p:cNvGrpSpPr/>
          <p:nvPr/>
        </p:nvGrpSpPr>
        <p:grpSpPr>
          <a:xfrm>
            <a:off x="2238161" y="3551996"/>
            <a:ext cx="689106" cy="709984"/>
            <a:chOff x="10104027" y="3689893"/>
            <a:chExt cx="689106" cy="709984"/>
          </a:xfrm>
        </p:grpSpPr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9D20AE40-58BE-4C76-9796-0892EB80B34E}"/>
                </a:ext>
              </a:extLst>
            </p:cNvPr>
            <p:cNvSpPr/>
            <p:nvPr/>
          </p:nvSpPr>
          <p:spPr>
            <a:xfrm>
              <a:off x="10104027" y="3753546"/>
              <a:ext cx="689106" cy="646331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C2071D08-2332-4EFF-867D-B9FC88435A47}"/>
                </a:ext>
              </a:extLst>
            </p:cNvPr>
            <p:cNvSpPr txBox="1"/>
            <p:nvPr/>
          </p:nvSpPr>
          <p:spPr>
            <a:xfrm>
              <a:off x="10192804" y="3689893"/>
              <a:ext cx="511551" cy="523220"/>
            </a:xfrm>
            <a:prstGeom prst="rect">
              <a:avLst/>
            </a:prstGeom>
            <a:noFill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>
              <a:spAutoFit/>
            </a:bodyPr>
            <a:lstStyle/>
            <a:p>
              <a:r>
                <a:rPr lang="en-SG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FA12F9FC-7B7B-4C8C-AC79-DBF35719E11C}"/>
              </a:ext>
            </a:extLst>
          </p:cNvPr>
          <p:cNvGrpSpPr/>
          <p:nvPr/>
        </p:nvGrpSpPr>
        <p:grpSpPr>
          <a:xfrm>
            <a:off x="5827804" y="3519755"/>
            <a:ext cx="689106" cy="709984"/>
            <a:chOff x="10104027" y="3689893"/>
            <a:chExt cx="689106" cy="709984"/>
          </a:xfrm>
        </p:grpSpPr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AA7AC000-4362-4784-B3D5-4614B56DAA8C}"/>
                </a:ext>
              </a:extLst>
            </p:cNvPr>
            <p:cNvSpPr/>
            <p:nvPr/>
          </p:nvSpPr>
          <p:spPr>
            <a:xfrm>
              <a:off x="10104027" y="3753546"/>
              <a:ext cx="689106" cy="646331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A7FC3396-8C90-4FEA-AD4D-8351D8230116}"/>
                </a:ext>
              </a:extLst>
            </p:cNvPr>
            <p:cNvSpPr txBox="1"/>
            <p:nvPr/>
          </p:nvSpPr>
          <p:spPr>
            <a:xfrm>
              <a:off x="10192804" y="3689893"/>
              <a:ext cx="511551" cy="523220"/>
            </a:xfrm>
            <a:prstGeom prst="rect">
              <a:avLst/>
            </a:prstGeom>
            <a:noFill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>
              <a:spAutoFit/>
            </a:bodyPr>
            <a:lstStyle/>
            <a:p>
              <a:r>
                <a:rPr lang="en-SG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A9B4FF1D-5797-414E-94E4-28204D213643}"/>
                  </a:ext>
                </a:extLst>
              </p14:cNvPr>
              <p14:cNvContentPartPr/>
              <p14:nvPr/>
            </p14:nvContentPartPr>
            <p14:xfrm>
              <a:off x="1443960" y="2178720"/>
              <a:ext cx="5512680" cy="27025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A9B4FF1D-5797-414E-94E4-28204D213643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434600" y="2169360"/>
                <a:ext cx="5531400" cy="2721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50842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1" grpId="0"/>
      <p:bldP spid="2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45091699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265</TotalTime>
  <Words>1532</Words>
  <Application>Microsoft Office PowerPoint</Application>
  <PresentationFormat>Widescreen</PresentationFormat>
  <Paragraphs>343</Paragraphs>
  <Slides>2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6" baseType="lpstr">
      <vt:lpstr>Arial</vt:lpstr>
      <vt:lpstr>Calibri</vt:lpstr>
      <vt:lpstr>Calibri Light</vt:lpstr>
      <vt:lpstr>Cambria Math</vt:lpstr>
      <vt:lpstr>Source Han Sans CN Medium</vt:lpstr>
      <vt:lpstr>Times New Roman</vt:lpstr>
      <vt:lpstr>Wingdings</vt:lpstr>
      <vt:lpstr>Office Theme</vt:lpstr>
      <vt:lpstr>Equation</vt:lpstr>
      <vt:lpstr>Tiết 13. Bài 6:  Thứ tự  thực hiện các phép tín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Ha</dc:creator>
  <cp:lastModifiedBy>Administrator</cp:lastModifiedBy>
  <cp:revision>112</cp:revision>
  <dcterms:created xsi:type="dcterms:W3CDTF">2021-08-13T02:16:27Z</dcterms:created>
  <dcterms:modified xsi:type="dcterms:W3CDTF">2021-10-05T08:35:37Z</dcterms:modified>
</cp:coreProperties>
</file>